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6C8A2D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2FD969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587328A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0EAAB280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DDE6EE1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58E8E3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8F3039E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郑州某产业园区绿色低碳建造、运行与维护</w:t>
            </w:r>
            <w:bookmarkEnd w:id="2"/>
          </w:p>
        </w:tc>
      </w:tr>
      <w:tr w:rsidR="00794676" w:rsidRPr="00D40158" w14:paraId="0B0CBA6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50AD9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71F690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郑州</w:t>
            </w:r>
            <w:bookmarkEnd w:id="3"/>
          </w:p>
        </w:tc>
      </w:tr>
      <w:tr w:rsidR="00794676" w:rsidRPr="00D40158" w14:paraId="27672D1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572C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54872C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FE0E01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3A51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44B17E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432EAD7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01D72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EA6E1B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F3CD8A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C22CC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43C0FF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CB859C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5191A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04CC89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9B13E1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58994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CFD3A4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50CBD3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FA898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1E4E40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2月19日</w:t>
              </w:r>
            </w:smartTag>
            <w:bookmarkEnd w:id="7"/>
          </w:p>
        </w:tc>
      </w:tr>
    </w:tbl>
    <w:p w14:paraId="14C44E5D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AF03AD4" wp14:editId="2D0DB3DA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F0CAB" w14:textId="77777777" w:rsidR="00A97223" w:rsidRDefault="00A97223">
      <w:pPr>
        <w:spacing w:line="240" w:lineRule="atLeast"/>
        <w:jc w:val="center"/>
        <w:rPr>
          <w:rFonts w:ascii="宋体" w:hAnsi="宋体"/>
        </w:rPr>
      </w:pPr>
    </w:p>
    <w:p w14:paraId="5895CF8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661A7F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646DB2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752966C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68223FF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B759CC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A0D37C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38D396CD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4FD8D4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E21916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3153789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84CF86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E2A7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153054132</w:t>
            </w:r>
            <w:bookmarkEnd w:id="11"/>
          </w:p>
        </w:tc>
      </w:tr>
    </w:tbl>
    <w:p w14:paraId="6A451C7A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862714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3A16FE9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34F2EDD" w14:textId="77777777" w:rsidR="005400F9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9251893" w:history="1">
        <w:r w:rsidR="005400F9" w:rsidRPr="00B63A5B">
          <w:rPr>
            <w:rStyle w:val="a8"/>
          </w:rPr>
          <w:t>1</w:t>
        </w:r>
        <w:r w:rsidR="005400F9"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="005400F9" w:rsidRPr="00B63A5B">
          <w:rPr>
            <w:rStyle w:val="a8"/>
          </w:rPr>
          <w:t>建筑概况</w:t>
        </w:r>
        <w:r w:rsidR="005400F9">
          <w:rPr>
            <w:webHidden/>
          </w:rPr>
          <w:tab/>
        </w:r>
        <w:r w:rsidR="005400F9">
          <w:rPr>
            <w:webHidden/>
          </w:rPr>
          <w:fldChar w:fldCharType="begin"/>
        </w:r>
        <w:r w:rsidR="005400F9">
          <w:rPr>
            <w:webHidden/>
          </w:rPr>
          <w:instrText xml:space="preserve"> PAGEREF _Toc159251893 \h </w:instrText>
        </w:r>
        <w:r w:rsidR="005400F9">
          <w:rPr>
            <w:webHidden/>
          </w:rPr>
        </w:r>
        <w:r w:rsidR="005400F9">
          <w:rPr>
            <w:webHidden/>
          </w:rPr>
          <w:fldChar w:fldCharType="separate"/>
        </w:r>
        <w:r w:rsidR="005400F9">
          <w:rPr>
            <w:webHidden/>
          </w:rPr>
          <w:t>3</w:t>
        </w:r>
        <w:r w:rsidR="005400F9">
          <w:rPr>
            <w:webHidden/>
          </w:rPr>
          <w:fldChar w:fldCharType="end"/>
        </w:r>
      </w:hyperlink>
    </w:p>
    <w:p w14:paraId="5FC59971" w14:textId="77777777" w:rsidR="005400F9" w:rsidRDefault="005400F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59251894" w:history="1">
        <w:r w:rsidRPr="00B63A5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B63A5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8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A9C76FE" w14:textId="77777777" w:rsidR="005400F9" w:rsidRDefault="005400F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59251895" w:history="1">
        <w:r w:rsidRPr="00B63A5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B63A5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8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F8DBA2E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896" w:history="1">
        <w:r w:rsidRPr="00B63A5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8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B2C2A44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897" w:history="1">
        <w:r w:rsidRPr="00B63A5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8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85E24FC" w14:textId="77777777" w:rsidR="005400F9" w:rsidRDefault="005400F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59251898" w:history="1">
        <w:r w:rsidRPr="00B63A5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B63A5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8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EBD8674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899" w:history="1">
        <w:r w:rsidRPr="00B63A5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8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7DBDEBD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00" w:history="1">
        <w:r w:rsidRPr="00B63A5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8FCE740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01" w:history="1">
        <w:r w:rsidRPr="00B63A5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940865A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02" w:history="1">
        <w:r w:rsidRPr="00B63A5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B6EE729" w14:textId="77777777" w:rsidR="005400F9" w:rsidRDefault="005400F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59251903" w:history="1">
        <w:r w:rsidRPr="00B63A5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B63A5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8A70023" w14:textId="77777777" w:rsidR="005400F9" w:rsidRDefault="005400F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59251904" w:history="1">
        <w:r w:rsidRPr="00B63A5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B63A5B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9BD1C4D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05" w:history="1">
        <w:r w:rsidRPr="00B63A5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6F38ACA" w14:textId="77777777" w:rsidR="005400F9" w:rsidRDefault="005400F9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06" w:history="1">
        <w:r w:rsidRPr="00B63A5B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82058E5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07" w:history="1">
        <w:r w:rsidRPr="00B63A5B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BFF5097" w14:textId="77777777" w:rsidR="005400F9" w:rsidRDefault="005400F9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08" w:history="1">
        <w:r w:rsidRPr="00B63A5B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CC36D05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09" w:history="1">
        <w:r w:rsidRPr="00B63A5B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03A538C" w14:textId="77777777" w:rsidR="005400F9" w:rsidRDefault="005400F9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10" w:history="1">
        <w:r w:rsidRPr="00B63A5B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8A40FED" w14:textId="77777777" w:rsidR="005400F9" w:rsidRDefault="005400F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59251911" w:history="1">
        <w:r w:rsidRPr="00B63A5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B63A5B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7903F0C7" w14:textId="77777777" w:rsidR="005400F9" w:rsidRDefault="005400F9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59251912" w:history="1">
        <w:r w:rsidRPr="00B63A5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B63A5B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2519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73901E6" w14:textId="77777777" w:rsidR="00794676" w:rsidRDefault="00794676" w:rsidP="00794676">
      <w:pPr>
        <w:spacing w:line="240" w:lineRule="atLeast"/>
      </w:pPr>
      <w:r>
        <w:fldChar w:fldCharType="end"/>
      </w:r>
    </w:p>
    <w:p w14:paraId="510A94EB" w14:textId="77777777" w:rsidR="00794676" w:rsidRPr="009C4D39" w:rsidRDefault="00794676" w:rsidP="00794676">
      <w:pPr>
        <w:spacing w:line="240" w:lineRule="atLeast"/>
        <w:sectPr w:rsidR="00794676" w:rsidRPr="009C4D39" w:rsidSect="0085255A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DFFD65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9251893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3FB948B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CE6859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B8606A1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郑州某产业园区绿色低碳建造、运行与维护</w:t>
            </w:r>
            <w:bookmarkEnd w:id="14"/>
          </w:p>
        </w:tc>
      </w:tr>
      <w:tr w:rsidR="00794676" w:rsidRPr="005816EB" w14:paraId="7A4FFCD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226B85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279EB97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河南</w:t>
            </w:r>
            <w:r>
              <w:t>-</w:t>
            </w:r>
            <w:r>
              <w:t>郑州</w:t>
            </w:r>
            <w:bookmarkEnd w:id="15"/>
          </w:p>
        </w:tc>
      </w:tr>
      <w:tr w:rsidR="00794676" w:rsidRPr="005816EB" w14:paraId="6E4CA0F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9A376A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F0CE26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5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C575B0B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65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C12509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CC81A3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3A1AA61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0B2D9AC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5AB56C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92DC00E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3135010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F98696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510D12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7325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8FDAFD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974B83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DCCE86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6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4D37F97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75053F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FB27B7C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8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2D7E69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6A5DF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A4943E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1FB50C90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9251894"/>
      <w:bookmarkEnd w:id="13"/>
      <w:r>
        <w:rPr>
          <w:rFonts w:hint="eastAsia"/>
        </w:rPr>
        <w:t>评价依据</w:t>
      </w:r>
      <w:bookmarkEnd w:id="27"/>
    </w:p>
    <w:bookmarkEnd w:id="26"/>
    <w:p w14:paraId="7FAFB98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136CE88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54223CC4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河南省《绿色建筑评价标准》</w:t>
      </w:r>
      <w:r w:rsidRPr="003449FB">
        <w:rPr>
          <w:rFonts w:hint="eastAsia"/>
        </w:rPr>
        <w:t>DBJ41/T 109-2020</w:t>
      </w:r>
    </w:p>
    <w:bookmarkEnd w:id="30"/>
    <w:p w14:paraId="4082195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5A13459F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3062B9E2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9251895"/>
      <w:r>
        <w:rPr>
          <w:rFonts w:hint="eastAsia"/>
        </w:rPr>
        <w:t>评价目标与方法</w:t>
      </w:r>
      <w:bookmarkEnd w:id="31"/>
    </w:p>
    <w:p w14:paraId="5681D3C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9251896"/>
      <w:r>
        <w:rPr>
          <w:rFonts w:hint="eastAsia"/>
          <w:kern w:val="2"/>
        </w:rPr>
        <w:t>评价目标</w:t>
      </w:r>
      <w:bookmarkEnd w:id="32"/>
    </w:p>
    <w:p w14:paraId="4DA5D6A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河南省《绿色建筑评价标准》DBJ41/T 109-2020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E2987D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A4CE02D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9251897"/>
      <w:r>
        <w:rPr>
          <w:rFonts w:hint="eastAsia"/>
          <w:kern w:val="2"/>
        </w:rPr>
        <w:t>评价方法</w:t>
      </w:r>
      <w:bookmarkEnd w:id="34"/>
    </w:p>
    <w:p w14:paraId="02410A79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43B7B8F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A4DBB0C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8FFC7E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7A41D05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DF9FC3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7D7D1CC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30D98D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BAE70D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E2C9D8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0A5578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21BDB6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1BD57A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8E9B70E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0D9857D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A83BD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400F9">
              <w:rPr>
                <w:position w:val="-9"/>
              </w:rPr>
              <w:pict w14:anchorId="4B0BFE46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86DE7E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1B65A5B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593247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92049C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6BC6D1B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5B275A8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45D89F0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A58877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152E854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4A7CC8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61F7B15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381BFE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3AC341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0567BF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0DF96D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CAB831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AD0C4E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44E487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0C1BD74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2626AFC7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400F9">
              <w:rPr>
                <w:position w:val="-9"/>
              </w:rPr>
              <w:pict w14:anchorId="353231CC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38DE968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763FDB3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ACA0C8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A3EDF63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90CB0DB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1AD240B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6986466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A4C9808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400F9">
        <w:rPr>
          <w:position w:val="-6"/>
        </w:rPr>
        <w:pict w14:anchorId="7771432B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6E99DD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F2AC7C6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400F9">
        <w:rPr>
          <w:position w:val="-8"/>
        </w:rPr>
        <w:pict w14:anchorId="373EDA36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B5A457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014616F3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400F9">
        <w:rPr>
          <w:rFonts w:ascii="宋体" w:hAnsi="宋体"/>
          <w:position w:val="-8"/>
        </w:rPr>
        <w:pict w14:anchorId="78EB06C5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127845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40D4B6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D13B9E3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8CF399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0E14713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6B6FB0FF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23"/>
        </w:rPr>
        <w:pict w14:anchorId="36E60E90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D7068F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2C981C1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24"/>
        </w:rPr>
        <w:pict w14:anchorId="7783A1FA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FE9DDFF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8"/>
        </w:rPr>
        <w:pict w14:anchorId="19F641F3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C787784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74CD79A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8"/>
        </w:rPr>
        <w:pict w14:anchorId="79F7FDFE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9D7EB51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26"/>
        </w:rPr>
        <w:pict w14:anchorId="2B6B4796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48DF957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5A35825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DA61212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21"/>
        </w:rPr>
        <w:pict w14:anchorId="77100870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6795F9A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95580D3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03BC50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D20B0F7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8"/>
        </w:rPr>
        <w:pict w14:anchorId="2A31CC5F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37A2DC7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26"/>
        </w:rPr>
        <w:pict w14:anchorId="113B2042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002044C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86B82EA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4514C36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8"/>
        </w:rPr>
        <w:pict w14:anchorId="5DE56AFD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F8A4AC2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5464EAA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400F9">
        <w:rPr>
          <w:position w:val="-8"/>
        </w:rPr>
        <w:pict w14:anchorId="3544B908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762F6E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AA7C51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287B499D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400F9">
        <w:rPr>
          <w:position w:val="-9"/>
        </w:rPr>
        <w:pict w14:anchorId="1CC3E07B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1406829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1879D5C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400F9">
        <w:rPr>
          <w:rFonts w:ascii="Cambria Math" w:hAnsi="Cambria Math"/>
          <w:color w:val="000000"/>
          <w:szCs w:val="21"/>
        </w:rPr>
        <w:pict w14:anchorId="6AACA19E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EE8A2D8" w14:textId="77777777" w:rsidR="00794676" w:rsidRPr="00C72292" w:rsidRDefault="00794676" w:rsidP="00794676">
      <w:pPr>
        <w:pStyle w:val="a0"/>
        <w:ind w:left="1470" w:right="1470"/>
      </w:pPr>
    </w:p>
    <w:p w14:paraId="5DBC09EA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9251898"/>
      <w:r>
        <w:rPr>
          <w:rFonts w:hint="eastAsia"/>
        </w:rPr>
        <w:t>边界</w:t>
      </w:r>
      <w:r>
        <w:t>条件参数设置</w:t>
      </w:r>
      <w:bookmarkEnd w:id="36"/>
    </w:p>
    <w:p w14:paraId="11D54C5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925189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608A31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EDF284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21846B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85DB30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DAAA1A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AF3365E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4667DC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45D7CA4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F79AB8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7BC12A5F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9B581A1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C838801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400F9">
              <w:rPr>
                <w:position w:val="-8"/>
              </w:rPr>
              <w:pict w14:anchorId="1D057431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33ACA7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175197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61A3333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183445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5474FDE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3E2719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12D918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C34868A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BDB746D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62B07E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187477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D0E39F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BCFF035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5D26D55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4B91D2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1C9F9797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FAB5A92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DCD37E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33F0523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4E6A868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3B4C810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400F9">
              <w:rPr>
                <w:position w:val="-8"/>
              </w:rPr>
              <w:pict w14:anchorId="696BD811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FD7718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72C0AE8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79E2B76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BBE694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94CF53E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2D9CB9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8654BF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11EDA01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7131990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9F6123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8692909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025218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B84A45E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AA27FF0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2C8A16C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925190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55E58CA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3FEB9107" wp14:editId="4B279495">
            <wp:extent cx="5667375" cy="27813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24D3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20797F6D" w14:textId="77777777">
        <w:tc>
          <w:tcPr>
            <w:tcW w:w="777" w:type="dxa"/>
            <w:shd w:val="clear" w:color="auto" w:fill="E6E6E6"/>
            <w:vAlign w:val="center"/>
          </w:tcPr>
          <w:p w14:paraId="0A683F2C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4C43D0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271AE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0085C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D9DD8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D3AF1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AF05D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03FE32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3B98E9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65E6D4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553817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5CBD5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79591A53" w14:textId="77777777">
        <w:tc>
          <w:tcPr>
            <w:tcW w:w="777" w:type="dxa"/>
            <w:vAlign w:val="center"/>
          </w:tcPr>
          <w:p w14:paraId="701A324A" w14:textId="77777777" w:rsidR="00A97223" w:rsidRDefault="00000000">
            <w:r>
              <w:t>28.10</w:t>
            </w:r>
          </w:p>
        </w:tc>
        <w:tc>
          <w:tcPr>
            <w:tcW w:w="777" w:type="dxa"/>
            <w:vAlign w:val="center"/>
          </w:tcPr>
          <w:p w14:paraId="38083BD7" w14:textId="77777777" w:rsidR="00A9722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EEC83CB" w14:textId="77777777" w:rsidR="00A97223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4288D0AC" w14:textId="77777777" w:rsidR="00A97223" w:rsidRDefault="00000000">
            <w:r>
              <w:t>25.90</w:t>
            </w:r>
          </w:p>
        </w:tc>
        <w:tc>
          <w:tcPr>
            <w:tcW w:w="777" w:type="dxa"/>
            <w:vAlign w:val="center"/>
          </w:tcPr>
          <w:p w14:paraId="15BA2CBB" w14:textId="77777777" w:rsidR="00A9722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252B809" w14:textId="77777777" w:rsidR="00A97223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5A6AEA4A" w14:textId="77777777" w:rsidR="00A97223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52AAFB7D" w14:textId="77777777" w:rsidR="00A97223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047EC5C0" w14:textId="77777777" w:rsidR="00A97223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0E751A57" w14:textId="77777777" w:rsidR="00A97223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3D8028F0" w14:textId="77777777" w:rsidR="00A97223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78AF54E7" w14:textId="77777777" w:rsidR="00A97223" w:rsidRDefault="00000000">
            <w:r>
              <w:t>36.80</w:t>
            </w:r>
          </w:p>
        </w:tc>
      </w:tr>
      <w:tr w:rsidR="00A97223" w14:paraId="294D99A1" w14:textId="77777777">
        <w:tc>
          <w:tcPr>
            <w:tcW w:w="777" w:type="dxa"/>
            <w:shd w:val="clear" w:color="auto" w:fill="E6E6E6"/>
            <w:vAlign w:val="center"/>
          </w:tcPr>
          <w:p w14:paraId="6A53DE75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A1588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8D2E2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EDEBA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34902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F4AE7B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66A4B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88F46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D239C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BCD79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65E78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2EE53" w14:textId="77777777" w:rsidR="00A97223" w:rsidRDefault="00000000">
            <w:r>
              <w:t>23:00</w:t>
            </w:r>
          </w:p>
        </w:tc>
      </w:tr>
      <w:tr w:rsidR="00A97223" w14:paraId="639DED6A" w14:textId="77777777">
        <w:tc>
          <w:tcPr>
            <w:tcW w:w="777" w:type="dxa"/>
            <w:vAlign w:val="center"/>
          </w:tcPr>
          <w:p w14:paraId="210B872A" w14:textId="77777777" w:rsidR="00A97223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524D0948" w14:textId="77777777" w:rsidR="00A97223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706A03BE" w14:textId="77777777" w:rsidR="00A97223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2E1E8224" w14:textId="77777777" w:rsidR="00A97223" w:rsidRDefault="00000000">
            <w:r>
              <w:t>41.20</w:t>
            </w:r>
          </w:p>
        </w:tc>
        <w:tc>
          <w:tcPr>
            <w:tcW w:w="777" w:type="dxa"/>
            <w:vAlign w:val="center"/>
          </w:tcPr>
          <w:p w14:paraId="63736B21" w14:textId="77777777" w:rsidR="00A97223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5DE1B8D6" w14:textId="77777777" w:rsidR="00A97223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377CE081" w14:textId="77777777" w:rsidR="00A97223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4CBD8AE1" w14:textId="77777777" w:rsidR="00A97223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1E85C7A9" w14:textId="77777777" w:rsidR="00A97223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0D4963C8" w14:textId="77777777" w:rsidR="00A97223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5385AAC6" w14:textId="77777777" w:rsidR="00A97223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49F553D5" w14:textId="77777777" w:rsidR="00A97223" w:rsidRDefault="00000000">
            <w:r>
              <w:t>30.20</w:t>
            </w:r>
          </w:p>
        </w:tc>
      </w:tr>
    </w:tbl>
    <w:p w14:paraId="3CA9EFF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5E66FB17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14:paraId="2FBB9BF1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925190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6C4A4C6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B5A265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C7CF35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0909C3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6A937D8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0F1F06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2EADF85A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CA0B3A1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C17E5E7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1BDBB48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4D03807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97223" w14:paraId="3981A23F" w14:textId="77777777">
        <w:tc>
          <w:tcPr>
            <w:tcW w:w="1556" w:type="dxa"/>
            <w:shd w:val="clear" w:color="auto" w:fill="E6E6E6"/>
            <w:vAlign w:val="center"/>
          </w:tcPr>
          <w:p w14:paraId="3302473A" w14:textId="77777777" w:rsidR="00A97223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9733803" w14:textId="77777777" w:rsidR="00A97223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38B0EB" w14:textId="77777777" w:rsidR="00A97223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DE7FB85" w14:textId="77777777" w:rsidR="00A97223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A8D01E" w14:textId="77777777" w:rsidR="00A97223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244EE95" w14:textId="77777777" w:rsidR="00A97223" w:rsidRDefault="00000000">
            <w:pPr>
              <w:jc w:val="center"/>
            </w:pPr>
            <w:r>
              <w:t>水平</w:t>
            </w:r>
          </w:p>
        </w:tc>
      </w:tr>
      <w:tr w:rsidR="00A97223" w14:paraId="0C0FEFB9" w14:textId="77777777">
        <w:tc>
          <w:tcPr>
            <w:tcW w:w="1556" w:type="dxa"/>
            <w:shd w:val="clear" w:color="auto" w:fill="E6E6E6"/>
            <w:vAlign w:val="center"/>
          </w:tcPr>
          <w:p w14:paraId="3D3A15BE" w14:textId="77777777" w:rsidR="00A97223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7860DF1B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5BFAC8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B09AC1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2DBE9F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F6B1CD" w14:textId="77777777" w:rsidR="00A97223" w:rsidRDefault="00000000">
            <w:r>
              <w:t>0.00</w:t>
            </w:r>
          </w:p>
        </w:tc>
      </w:tr>
      <w:tr w:rsidR="00A97223" w14:paraId="6B901D20" w14:textId="77777777">
        <w:tc>
          <w:tcPr>
            <w:tcW w:w="1556" w:type="dxa"/>
            <w:shd w:val="clear" w:color="auto" w:fill="E6E6E6"/>
            <w:vAlign w:val="center"/>
          </w:tcPr>
          <w:p w14:paraId="5A6C5569" w14:textId="77777777" w:rsidR="00A97223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91588BF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2BB492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BB0CD3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E7AE94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2138E2" w14:textId="77777777" w:rsidR="00A97223" w:rsidRDefault="00000000">
            <w:r>
              <w:t>0.00</w:t>
            </w:r>
          </w:p>
        </w:tc>
      </w:tr>
      <w:tr w:rsidR="00A97223" w14:paraId="5EC04374" w14:textId="77777777">
        <w:tc>
          <w:tcPr>
            <w:tcW w:w="1556" w:type="dxa"/>
            <w:shd w:val="clear" w:color="auto" w:fill="E6E6E6"/>
            <w:vAlign w:val="center"/>
          </w:tcPr>
          <w:p w14:paraId="12BA4B77" w14:textId="77777777" w:rsidR="00A97223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0FEDCB02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91B6BD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1C2E2D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24530F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9330B4" w14:textId="77777777" w:rsidR="00A97223" w:rsidRDefault="00000000">
            <w:r>
              <w:t>0.00</w:t>
            </w:r>
          </w:p>
        </w:tc>
      </w:tr>
      <w:tr w:rsidR="00A97223" w14:paraId="6626CCE2" w14:textId="77777777">
        <w:tc>
          <w:tcPr>
            <w:tcW w:w="1556" w:type="dxa"/>
            <w:shd w:val="clear" w:color="auto" w:fill="E6E6E6"/>
            <w:vAlign w:val="center"/>
          </w:tcPr>
          <w:p w14:paraId="10E89FB8" w14:textId="77777777" w:rsidR="00A97223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474422DF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FA945D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1A74F8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064F58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1EC98D" w14:textId="77777777" w:rsidR="00A97223" w:rsidRDefault="00000000">
            <w:r>
              <w:t>0.00</w:t>
            </w:r>
          </w:p>
        </w:tc>
      </w:tr>
      <w:tr w:rsidR="00A97223" w14:paraId="29E3C32E" w14:textId="77777777">
        <w:tc>
          <w:tcPr>
            <w:tcW w:w="1556" w:type="dxa"/>
            <w:shd w:val="clear" w:color="auto" w:fill="E6E6E6"/>
            <w:vAlign w:val="center"/>
          </w:tcPr>
          <w:p w14:paraId="798EEFD0" w14:textId="77777777" w:rsidR="00A97223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B92E61C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92C193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18F28E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1DF65E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816A9C" w14:textId="77777777" w:rsidR="00A97223" w:rsidRDefault="00000000">
            <w:r>
              <w:t>0.00</w:t>
            </w:r>
          </w:p>
        </w:tc>
      </w:tr>
      <w:tr w:rsidR="00A97223" w14:paraId="65BE2F75" w14:textId="77777777">
        <w:tc>
          <w:tcPr>
            <w:tcW w:w="1556" w:type="dxa"/>
            <w:shd w:val="clear" w:color="auto" w:fill="E6E6E6"/>
            <w:vAlign w:val="center"/>
          </w:tcPr>
          <w:p w14:paraId="21C393C1" w14:textId="77777777" w:rsidR="00A97223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670816FF" w14:textId="77777777" w:rsidR="00A97223" w:rsidRDefault="00000000">
            <w:r>
              <w:t>163.94</w:t>
            </w:r>
          </w:p>
        </w:tc>
        <w:tc>
          <w:tcPr>
            <w:tcW w:w="1556" w:type="dxa"/>
            <w:vAlign w:val="center"/>
          </w:tcPr>
          <w:p w14:paraId="3C672435" w14:textId="77777777" w:rsidR="00A97223" w:rsidRDefault="00000000">
            <w:r>
              <w:t>44.63</w:t>
            </w:r>
          </w:p>
        </w:tc>
        <w:tc>
          <w:tcPr>
            <w:tcW w:w="1556" w:type="dxa"/>
            <w:vAlign w:val="center"/>
          </w:tcPr>
          <w:p w14:paraId="5BE4CA7C" w14:textId="77777777" w:rsidR="00A97223" w:rsidRDefault="00000000">
            <w:r>
              <w:t>63.97</w:t>
            </w:r>
          </w:p>
        </w:tc>
        <w:tc>
          <w:tcPr>
            <w:tcW w:w="1556" w:type="dxa"/>
            <w:vAlign w:val="center"/>
          </w:tcPr>
          <w:p w14:paraId="7338F0F4" w14:textId="77777777" w:rsidR="00A97223" w:rsidRDefault="00000000">
            <w:r>
              <w:t>17.89</w:t>
            </w:r>
          </w:p>
        </w:tc>
        <w:tc>
          <w:tcPr>
            <w:tcW w:w="1556" w:type="dxa"/>
            <w:vAlign w:val="center"/>
          </w:tcPr>
          <w:p w14:paraId="6A80AEC8" w14:textId="77777777" w:rsidR="00A97223" w:rsidRDefault="00000000">
            <w:r>
              <w:t>125.50</w:t>
            </w:r>
          </w:p>
        </w:tc>
      </w:tr>
      <w:tr w:rsidR="00A97223" w14:paraId="53C3BABA" w14:textId="77777777">
        <w:tc>
          <w:tcPr>
            <w:tcW w:w="1556" w:type="dxa"/>
            <w:shd w:val="clear" w:color="auto" w:fill="E6E6E6"/>
            <w:vAlign w:val="center"/>
          </w:tcPr>
          <w:p w14:paraId="4C2F7E8F" w14:textId="77777777" w:rsidR="00A97223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51712BC" w14:textId="77777777" w:rsidR="00A97223" w:rsidRDefault="00000000">
            <w:r>
              <w:t>314.12</w:t>
            </w:r>
          </w:p>
        </w:tc>
        <w:tc>
          <w:tcPr>
            <w:tcW w:w="1556" w:type="dxa"/>
            <w:vAlign w:val="center"/>
          </w:tcPr>
          <w:p w14:paraId="71368784" w14:textId="77777777" w:rsidR="00A97223" w:rsidRDefault="00000000">
            <w:r>
              <w:t>116.96</w:t>
            </w:r>
          </w:p>
        </w:tc>
        <w:tc>
          <w:tcPr>
            <w:tcW w:w="1556" w:type="dxa"/>
            <w:vAlign w:val="center"/>
          </w:tcPr>
          <w:p w14:paraId="53F9CF42" w14:textId="77777777" w:rsidR="00A97223" w:rsidRDefault="00000000">
            <w:r>
              <w:t>126.37</w:t>
            </w:r>
          </w:p>
        </w:tc>
        <w:tc>
          <w:tcPr>
            <w:tcW w:w="1556" w:type="dxa"/>
            <w:vAlign w:val="center"/>
          </w:tcPr>
          <w:p w14:paraId="3190FE01" w14:textId="77777777" w:rsidR="00A97223" w:rsidRDefault="00000000">
            <w:r>
              <w:t>65.90</w:t>
            </w:r>
          </w:p>
        </w:tc>
        <w:tc>
          <w:tcPr>
            <w:tcW w:w="1556" w:type="dxa"/>
            <w:vAlign w:val="center"/>
          </w:tcPr>
          <w:p w14:paraId="226D3CD7" w14:textId="77777777" w:rsidR="00A97223" w:rsidRDefault="00000000">
            <w:r>
              <w:t>281.80</w:t>
            </w:r>
          </w:p>
        </w:tc>
      </w:tr>
      <w:tr w:rsidR="00A97223" w14:paraId="16B79667" w14:textId="77777777">
        <w:tc>
          <w:tcPr>
            <w:tcW w:w="1556" w:type="dxa"/>
            <w:shd w:val="clear" w:color="auto" w:fill="E6E6E6"/>
            <w:vAlign w:val="center"/>
          </w:tcPr>
          <w:p w14:paraId="16DF5B5F" w14:textId="77777777" w:rsidR="00A97223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11C11146" w14:textId="77777777" w:rsidR="00A97223" w:rsidRDefault="00000000">
            <w:r>
              <w:t>447.41</w:t>
            </w:r>
          </w:p>
        </w:tc>
        <w:tc>
          <w:tcPr>
            <w:tcW w:w="1556" w:type="dxa"/>
            <w:vAlign w:val="center"/>
          </w:tcPr>
          <w:p w14:paraId="36C06207" w14:textId="77777777" w:rsidR="00A97223" w:rsidRDefault="00000000">
            <w:r>
              <w:t>186.32</w:t>
            </w:r>
          </w:p>
        </w:tc>
        <w:tc>
          <w:tcPr>
            <w:tcW w:w="1556" w:type="dxa"/>
            <w:vAlign w:val="center"/>
          </w:tcPr>
          <w:p w14:paraId="0D7D77D8" w14:textId="77777777" w:rsidR="00A97223" w:rsidRDefault="00000000">
            <w:r>
              <w:t>168.05</w:t>
            </w:r>
          </w:p>
        </w:tc>
        <w:tc>
          <w:tcPr>
            <w:tcW w:w="1556" w:type="dxa"/>
            <w:vAlign w:val="center"/>
          </w:tcPr>
          <w:p w14:paraId="216B5005" w14:textId="77777777" w:rsidR="00A97223" w:rsidRDefault="00000000">
            <w:r>
              <w:t>122.42</w:t>
            </w:r>
          </w:p>
        </w:tc>
        <w:tc>
          <w:tcPr>
            <w:tcW w:w="1556" w:type="dxa"/>
            <w:vAlign w:val="center"/>
          </w:tcPr>
          <w:p w14:paraId="2CE98C49" w14:textId="77777777" w:rsidR="00A97223" w:rsidRDefault="00000000">
            <w:r>
              <w:t>451.50</w:t>
            </w:r>
          </w:p>
        </w:tc>
      </w:tr>
      <w:tr w:rsidR="00A97223" w14:paraId="4ADF1093" w14:textId="77777777">
        <w:tc>
          <w:tcPr>
            <w:tcW w:w="1556" w:type="dxa"/>
            <w:shd w:val="clear" w:color="auto" w:fill="E6E6E6"/>
            <w:vAlign w:val="center"/>
          </w:tcPr>
          <w:p w14:paraId="1C11A4A5" w14:textId="77777777" w:rsidR="00A97223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6BE5FC65" w14:textId="77777777" w:rsidR="00A97223" w:rsidRDefault="00000000">
            <w:r>
              <w:t>488.47</w:t>
            </w:r>
          </w:p>
        </w:tc>
        <w:tc>
          <w:tcPr>
            <w:tcW w:w="1556" w:type="dxa"/>
            <w:vAlign w:val="center"/>
          </w:tcPr>
          <w:p w14:paraId="7110A035" w14:textId="77777777" w:rsidR="00A97223" w:rsidRDefault="00000000">
            <w:r>
              <w:t>260.68</w:t>
            </w:r>
          </w:p>
        </w:tc>
        <w:tc>
          <w:tcPr>
            <w:tcW w:w="1556" w:type="dxa"/>
            <w:vAlign w:val="center"/>
          </w:tcPr>
          <w:p w14:paraId="25DEF24A" w14:textId="77777777" w:rsidR="00A97223" w:rsidRDefault="00000000">
            <w:r>
              <w:t>194.41</w:t>
            </w:r>
          </w:p>
        </w:tc>
        <w:tc>
          <w:tcPr>
            <w:tcW w:w="1556" w:type="dxa"/>
            <w:vAlign w:val="center"/>
          </w:tcPr>
          <w:p w14:paraId="7501BD0C" w14:textId="77777777" w:rsidR="00A97223" w:rsidRDefault="00000000">
            <w:r>
              <w:t>159.57</w:t>
            </w:r>
          </w:p>
        </w:tc>
        <w:tc>
          <w:tcPr>
            <w:tcW w:w="1556" w:type="dxa"/>
            <w:vAlign w:val="center"/>
          </w:tcPr>
          <w:p w14:paraId="5EBE7017" w14:textId="77777777" w:rsidR="00A97223" w:rsidRDefault="00000000">
            <w:r>
              <w:t>604.00</w:t>
            </w:r>
          </w:p>
        </w:tc>
      </w:tr>
      <w:tr w:rsidR="00A97223" w14:paraId="29B606AB" w14:textId="77777777">
        <w:tc>
          <w:tcPr>
            <w:tcW w:w="1556" w:type="dxa"/>
            <w:shd w:val="clear" w:color="auto" w:fill="E6E6E6"/>
            <w:vAlign w:val="center"/>
          </w:tcPr>
          <w:p w14:paraId="6A8BB8A8" w14:textId="77777777" w:rsidR="00A97223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D37FC65" w14:textId="77777777" w:rsidR="00A97223" w:rsidRDefault="00000000">
            <w:r>
              <w:t>441.34</w:t>
            </w:r>
          </w:p>
        </w:tc>
        <w:tc>
          <w:tcPr>
            <w:tcW w:w="1556" w:type="dxa"/>
            <w:vAlign w:val="center"/>
          </w:tcPr>
          <w:p w14:paraId="37DA6FBB" w14:textId="77777777" w:rsidR="00A97223" w:rsidRDefault="00000000">
            <w:r>
              <w:t>323.27</w:t>
            </w:r>
          </w:p>
        </w:tc>
        <w:tc>
          <w:tcPr>
            <w:tcW w:w="1556" w:type="dxa"/>
            <w:vAlign w:val="center"/>
          </w:tcPr>
          <w:p w14:paraId="51FD25E2" w14:textId="77777777" w:rsidR="00A97223" w:rsidRDefault="00000000">
            <w:r>
              <w:t>210.36</w:t>
            </w:r>
          </w:p>
        </w:tc>
        <w:tc>
          <w:tcPr>
            <w:tcW w:w="1556" w:type="dxa"/>
            <w:vAlign w:val="center"/>
          </w:tcPr>
          <w:p w14:paraId="77A33DD8" w14:textId="77777777" w:rsidR="00A97223" w:rsidRDefault="00000000">
            <w:r>
              <w:t>174.18</w:t>
            </w:r>
          </w:p>
        </w:tc>
        <w:tc>
          <w:tcPr>
            <w:tcW w:w="1556" w:type="dxa"/>
            <w:vAlign w:val="center"/>
          </w:tcPr>
          <w:p w14:paraId="4C887324" w14:textId="77777777" w:rsidR="00A97223" w:rsidRDefault="00000000">
            <w:r>
              <w:t>711.90</w:t>
            </w:r>
          </w:p>
        </w:tc>
      </w:tr>
      <w:tr w:rsidR="00A97223" w14:paraId="78CEEFE9" w14:textId="77777777">
        <w:tc>
          <w:tcPr>
            <w:tcW w:w="1556" w:type="dxa"/>
            <w:shd w:val="clear" w:color="auto" w:fill="E6E6E6"/>
            <w:vAlign w:val="center"/>
          </w:tcPr>
          <w:p w14:paraId="472A98C0" w14:textId="77777777" w:rsidR="00A97223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832D44B" w14:textId="77777777" w:rsidR="00A97223" w:rsidRDefault="00000000">
            <w:r>
              <w:t>342.42</w:t>
            </w:r>
          </w:p>
        </w:tc>
        <w:tc>
          <w:tcPr>
            <w:tcW w:w="1556" w:type="dxa"/>
            <w:vAlign w:val="center"/>
          </w:tcPr>
          <w:p w14:paraId="61071337" w14:textId="77777777" w:rsidR="00A97223" w:rsidRDefault="00000000">
            <w:r>
              <w:t>361.88</w:t>
            </w:r>
          </w:p>
        </w:tc>
        <w:tc>
          <w:tcPr>
            <w:tcW w:w="1556" w:type="dxa"/>
            <w:vAlign w:val="center"/>
          </w:tcPr>
          <w:p w14:paraId="67791A3E" w14:textId="77777777" w:rsidR="00A97223" w:rsidRDefault="00000000">
            <w:r>
              <w:t>218.20</w:t>
            </w:r>
          </w:p>
        </w:tc>
        <w:tc>
          <w:tcPr>
            <w:tcW w:w="1556" w:type="dxa"/>
            <w:vAlign w:val="center"/>
          </w:tcPr>
          <w:p w14:paraId="2BF0A0A1" w14:textId="77777777" w:rsidR="00A97223" w:rsidRDefault="00000000">
            <w:r>
              <w:t>181.53</w:t>
            </w:r>
          </w:p>
        </w:tc>
        <w:tc>
          <w:tcPr>
            <w:tcW w:w="1556" w:type="dxa"/>
            <w:vAlign w:val="center"/>
          </w:tcPr>
          <w:p w14:paraId="494F0DBD" w14:textId="77777777" w:rsidR="00A97223" w:rsidRDefault="00000000">
            <w:r>
              <w:t>771.90</w:t>
            </w:r>
          </w:p>
        </w:tc>
      </w:tr>
      <w:tr w:rsidR="00A97223" w14:paraId="65AA67F0" w14:textId="77777777">
        <w:tc>
          <w:tcPr>
            <w:tcW w:w="1556" w:type="dxa"/>
            <w:shd w:val="clear" w:color="auto" w:fill="E6E6E6"/>
            <w:vAlign w:val="center"/>
          </w:tcPr>
          <w:p w14:paraId="35D6BF32" w14:textId="77777777" w:rsidR="00A97223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0A71BD41" w14:textId="77777777" w:rsidR="00A97223" w:rsidRDefault="00000000">
            <w:r>
              <w:t>223.51</w:t>
            </w:r>
          </w:p>
        </w:tc>
        <w:tc>
          <w:tcPr>
            <w:tcW w:w="1556" w:type="dxa"/>
            <w:vAlign w:val="center"/>
          </w:tcPr>
          <w:p w14:paraId="48762328" w14:textId="77777777" w:rsidR="00A97223" w:rsidRDefault="00000000">
            <w:r>
              <w:t>379.72</w:t>
            </w:r>
          </w:p>
        </w:tc>
        <w:tc>
          <w:tcPr>
            <w:tcW w:w="1556" w:type="dxa"/>
            <w:vAlign w:val="center"/>
          </w:tcPr>
          <w:p w14:paraId="772F8660" w14:textId="77777777" w:rsidR="00A97223" w:rsidRDefault="00000000">
            <w:r>
              <w:t>223.51</w:t>
            </w:r>
          </w:p>
        </w:tc>
        <w:tc>
          <w:tcPr>
            <w:tcW w:w="1556" w:type="dxa"/>
            <w:vAlign w:val="center"/>
          </w:tcPr>
          <w:p w14:paraId="754310B3" w14:textId="77777777" w:rsidR="00A97223" w:rsidRDefault="00000000">
            <w:r>
              <w:t>186.23</w:t>
            </w:r>
          </w:p>
        </w:tc>
        <w:tc>
          <w:tcPr>
            <w:tcW w:w="1556" w:type="dxa"/>
            <w:vAlign w:val="center"/>
          </w:tcPr>
          <w:p w14:paraId="28E49EBC" w14:textId="77777777" w:rsidR="00A97223" w:rsidRDefault="00000000">
            <w:r>
              <w:t>801.30</w:t>
            </w:r>
          </w:p>
        </w:tc>
      </w:tr>
      <w:tr w:rsidR="00A97223" w14:paraId="0CCE7DE2" w14:textId="77777777">
        <w:tc>
          <w:tcPr>
            <w:tcW w:w="1556" w:type="dxa"/>
            <w:shd w:val="clear" w:color="auto" w:fill="E6E6E6"/>
            <w:vAlign w:val="center"/>
          </w:tcPr>
          <w:p w14:paraId="556253A1" w14:textId="77777777" w:rsidR="00A97223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82F217A" w14:textId="77777777" w:rsidR="00A97223" w:rsidRDefault="00000000">
            <w:r>
              <w:t>224.79</w:t>
            </w:r>
          </w:p>
        </w:tc>
        <w:tc>
          <w:tcPr>
            <w:tcW w:w="1556" w:type="dxa"/>
            <w:vAlign w:val="center"/>
          </w:tcPr>
          <w:p w14:paraId="032424EF" w14:textId="77777777" w:rsidR="00A97223" w:rsidRDefault="00000000">
            <w:r>
              <w:t>373.19</w:t>
            </w:r>
          </w:p>
        </w:tc>
        <w:tc>
          <w:tcPr>
            <w:tcW w:w="1556" w:type="dxa"/>
            <w:vAlign w:val="center"/>
          </w:tcPr>
          <w:p w14:paraId="1CA98F9C" w14:textId="77777777" w:rsidR="00A97223" w:rsidRDefault="00000000">
            <w:r>
              <w:t>353.25</w:t>
            </w:r>
          </w:p>
        </w:tc>
        <w:tc>
          <w:tcPr>
            <w:tcW w:w="1556" w:type="dxa"/>
            <w:vAlign w:val="center"/>
          </w:tcPr>
          <w:p w14:paraId="2FF722A6" w14:textId="77777777" w:rsidR="00A97223" w:rsidRDefault="00000000">
            <w:r>
              <w:t>187.06</w:t>
            </w:r>
          </w:p>
        </w:tc>
        <w:tc>
          <w:tcPr>
            <w:tcW w:w="1556" w:type="dxa"/>
            <w:vAlign w:val="center"/>
          </w:tcPr>
          <w:p w14:paraId="36F91605" w14:textId="77777777" w:rsidR="00A97223" w:rsidRDefault="00000000">
            <w:r>
              <w:t>796.80</w:t>
            </w:r>
          </w:p>
        </w:tc>
      </w:tr>
      <w:tr w:rsidR="00A97223" w14:paraId="74E58287" w14:textId="77777777">
        <w:tc>
          <w:tcPr>
            <w:tcW w:w="1556" w:type="dxa"/>
            <w:shd w:val="clear" w:color="auto" w:fill="E6E6E6"/>
            <w:vAlign w:val="center"/>
          </w:tcPr>
          <w:p w14:paraId="68C00630" w14:textId="77777777" w:rsidR="00A97223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9BA5D65" w14:textId="77777777" w:rsidR="00A97223" w:rsidRDefault="00000000">
            <w:r>
              <w:t>214.70</w:t>
            </w:r>
          </w:p>
        </w:tc>
        <w:tc>
          <w:tcPr>
            <w:tcW w:w="1556" w:type="dxa"/>
            <w:vAlign w:val="center"/>
          </w:tcPr>
          <w:p w14:paraId="6D9DAC21" w14:textId="77777777" w:rsidR="00A97223" w:rsidRDefault="00000000">
            <w:r>
              <w:t>331.34</w:t>
            </w:r>
          </w:p>
        </w:tc>
        <w:tc>
          <w:tcPr>
            <w:tcW w:w="1556" w:type="dxa"/>
            <w:vAlign w:val="center"/>
          </w:tcPr>
          <w:p w14:paraId="54E14FEB" w14:textId="77777777" w:rsidR="00A97223" w:rsidRDefault="00000000">
            <w:r>
              <w:t>455.24</w:t>
            </w:r>
          </w:p>
        </w:tc>
        <w:tc>
          <w:tcPr>
            <w:tcW w:w="1556" w:type="dxa"/>
            <w:vAlign w:val="center"/>
          </w:tcPr>
          <w:p w14:paraId="62C3D3CB" w14:textId="77777777" w:rsidR="00A97223" w:rsidRDefault="00000000">
            <w:r>
              <w:t>177.96</w:t>
            </w:r>
          </w:p>
        </w:tc>
        <w:tc>
          <w:tcPr>
            <w:tcW w:w="1556" w:type="dxa"/>
            <w:vAlign w:val="center"/>
          </w:tcPr>
          <w:p w14:paraId="0DA10265" w14:textId="77777777" w:rsidR="00A97223" w:rsidRDefault="00000000">
            <w:r>
              <w:t>734.10</w:t>
            </w:r>
          </w:p>
        </w:tc>
      </w:tr>
      <w:tr w:rsidR="00A97223" w14:paraId="51E3BFD1" w14:textId="77777777">
        <w:tc>
          <w:tcPr>
            <w:tcW w:w="1556" w:type="dxa"/>
            <w:shd w:val="clear" w:color="auto" w:fill="E6E6E6"/>
            <w:vAlign w:val="center"/>
          </w:tcPr>
          <w:p w14:paraId="23CD6AD5" w14:textId="77777777" w:rsidR="00A97223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A88358A" w14:textId="77777777" w:rsidR="00A97223" w:rsidRDefault="00000000">
            <w:r>
              <w:t>196.91</w:t>
            </w:r>
          </w:p>
        </w:tc>
        <w:tc>
          <w:tcPr>
            <w:tcW w:w="1556" w:type="dxa"/>
            <w:vAlign w:val="center"/>
          </w:tcPr>
          <w:p w14:paraId="767A9F89" w14:textId="77777777" w:rsidR="00A97223" w:rsidRDefault="00000000">
            <w:r>
              <w:t>265.22</w:t>
            </w:r>
          </w:p>
        </w:tc>
        <w:tc>
          <w:tcPr>
            <w:tcW w:w="1556" w:type="dxa"/>
            <w:vAlign w:val="center"/>
          </w:tcPr>
          <w:p w14:paraId="594731A5" w14:textId="77777777" w:rsidR="00A97223" w:rsidRDefault="00000000">
            <w:r>
              <w:t>509.17</w:t>
            </w:r>
          </w:p>
        </w:tc>
        <w:tc>
          <w:tcPr>
            <w:tcW w:w="1556" w:type="dxa"/>
            <w:vAlign w:val="center"/>
          </w:tcPr>
          <w:p w14:paraId="1B486FEB" w14:textId="77777777" w:rsidR="00A97223" w:rsidRDefault="00000000">
            <w:r>
              <w:t>161.98</w:t>
            </w:r>
          </w:p>
        </w:tc>
        <w:tc>
          <w:tcPr>
            <w:tcW w:w="1556" w:type="dxa"/>
            <w:vAlign w:val="center"/>
          </w:tcPr>
          <w:p w14:paraId="44FA5034" w14:textId="77777777" w:rsidR="00A97223" w:rsidRDefault="00000000">
            <w:r>
              <w:t>625.50</w:t>
            </w:r>
          </w:p>
        </w:tc>
      </w:tr>
      <w:tr w:rsidR="00A97223" w14:paraId="7A3CF820" w14:textId="77777777">
        <w:tc>
          <w:tcPr>
            <w:tcW w:w="1556" w:type="dxa"/>
            <w:shd w:val="clear" w:color="auto" w:fill="E6E6E6"/>
            <w:vAlign w:val="center"/>
          </w:tcPr>
          <w:p w14:paraId="2942A878" w14:textId="77777777" w:rsidR="00A97223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D45BA83" w14:textId="77777777" w:rsidR="00A97223" w:rsidRDefault="00000000">
            <w:r>
              <w:t>167.03</w:t>
            </w:r>
          </w:p>
        </w:tc>
        <w:tc>
          <w:tcPr>
            <w:tcW w:w="1556" w:type="dxa"/>
            <w:vAlign w:val="center"/>
          </w:tcPr>
          <w:p w14:paraId="77113942" w14:textId="77777777" w:rsidR="00A97223" w:rsidRDefault="00000000">
            <w:r>
              <w:t>183.73</w:t>
            </w:r>
          </w:p>
        </w:tc>
        <w:tc>
          <w:tcPr>
            <w:tcW w:w="1556" w:type="dxa"/>
            <w:vAlign w:val="center"/>
          </w:tcPr>
          <w:p w14:paraId="6ACE9AFA" w14:textId="77777777" w:rsidR="00A97223" w:rsidRDefault="00000000">
            <w:r>
              <w:t>467.40</w:t>
            </w:r>
          </w:p>
        </w:tc>
        <w:tc>
          <w:tcPr>
            <w:tcW w:w="1556" w:type="dxa"/>
            <w:vAlign w:val="center"/>
          </w:tcPr>
          <w:p w14:paraId="131C485B" w14:textId="77777777" w:rsidR="00A97223" w:rsidRDefault="00000000">
            <w:r>
              <w:t>120.93</w:t>
            </w:r>
          </w:p>
        </w:tc>
        <w:tc>
          <w:tcPr>
            <w:tcW w:w="1556" w:type="dxa"/>
            <w:vAlign w:val="center"/>
          </w:tcPr>
          <w:p w14:paraId="3F109550" w14:textId="77777777" w:rsidR="00A97223" w:rsidRDefault="00000000">
            <w:r>
              <w:t>462.70</w:t>
            </w:r>
          </w:p>
        </w:tc>
      </w:tr>
      <w:tr w:rsidR="00A97223" w14:paraId="4D861608" w14:textId="77777777">
        <w:tc>
          <w:tcPr>
            <w:tcW w:w="1556" w:type="dxa"/>
            <w:shd w:val="clear" w:color="auto" w:fill="E6E6E6"/>
            <w:vAlign w:val="center"/>
          </w:tcPr>
          <w:p w14:paraId="1007CA35" w14:textId="77777777" w:rsidR="00A97223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5E4F9FF" w14:textId="77777777" w:rsidR="00A97223" w:rsidRDefault="00000000">
            <w:r>
              <w:t>123.71</w:t>
            </w:r>
          </w:p>
        </w:tc>
        <w:tc>
          <w:tcPr>
            <w:tcW w:w="1556" w:type="dxa"/>
            <w:vAlign w:val="center"/>
          </w:tcPr>
          <w:p w14:paraId="0C575B98" w14:textId="77777777" w:rsidR="00A97223" w:rsidRDefault="00000000">
            <w:r>
              <w:t>108.37</w:t>
            </w:r>
          </w:p>
        </w:tc>
        <w:tc>
          <w:tcPr>
            <w:tcW w:w="1556" w:type="dxa"/>
            <w:vAlign w:val="center"/>
          </w:tcPr>
          <w:p w14:paraId="0E61934A" w14:textId="77777777" w:rsidR="00A97223" w:rsidRDefault="00000000">
            <w:r>
              <w:t>338.73</w:t>
            </w:r>
          </w:p>
        </w:tc>
        <w:tc>
          <w:tcPr>
            <w:tcW w:w="1556" w:type="dxa"/>
            <w:vAlign w:val="center"/>
          </w:tcPr>
          <w:p w14:paraId="505C32C8" w14:textId="77777777" w:rsidR="00A97223" w:rsidRDefault="00000000">
            <w:r>
              <w:t>59.01</w:t>
            </w:r>
          </w:p>
        </w:tc>
        <w:tc>
          <w:tcPr>
            <w:tcW w:w="1556" w:type="dxa"/>
            <w:vAlign w:val="center"/>
          </w:tcPr>
          <w:p w14:paraId="7C1505A2" w14:textId="77777777" w:rsidR="00A97223" w:rsidRDefault="00000000">
            <w:r>
              <w:t>287.70</w:t>
            </w:r>
          </w:p>
        </w:tc>
      </w:tr>
      <w:tr w:rsidR="00A97223" w14:paraId="71B53BA1" w14:textId="77777777">
        <w:tc>
          <w:tcPr>
            <w:tcW w:w="1556" w:type="dxa"/>
            <w:shd w:val="clear" w:color="auto" w:fill="E6E6E6"/>
            <w:vAlign w:val="center"/>
          </w:tcPr>
          <w:p w14:paraId="2C080640" w14:textId="77777777" w:rsidR="00A97223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4AE49AD1" w14:textId="77777777" w:rsidR="00A97223" w:rsidRDefault="00000000">
            <w:r>
              <w:t>56.25</w:t>
            </w:r>
          </w:p>
        </w:tc>
        <w:tc>
          <w:tcPr>
            <w:tcW w:w="1556" w:type="dxa"/>
            <w:vAlign w:val="center"/>
          </w:tcPr>
          <w:p w14:paraId="3F142E66" w14:textId="77777777" w:rsidR="00A97223" w:rsidRDefault="00000000">
            <w:r>
              <w:t>33.92</w:t>
            </w:r>
          </w:p>
        </w:tc>
        <w:tc>
          <w:tcPr>
            <w:tcW w:w="1556" w:type="dxa"/>
            <w:vAlign w:val="center"/>
          </w:tcPr>
          <w:p w14:paraId="0444DD2B" w14:textId="77777777" w:rsidR="00A97223" w:rsidRDefault="00000000">
            <w:r>
              <w:t>160.22</w:t>
            </w:r>
          </w:p>
        </w:tc>
        <w:tc>
          <w:tcPr>
            <w:tcW w:w="1556" w:type="dxa"/>
            <w:vAlign w:val="center"/>
          </w:tcPr>
          <w:p w14:paraId="60E5737D" w14:textId="77777777" w:rsidR="00A97223" w:rsidRDefault="00000000">
            <w:r>
              <w:t>10.56</w:t>
            </w:r>
          </w:p>
        </w:tc>
        <w:tc>
          <w:tcPr>
            <w:tcW w:w="1556" w:type="dxa"/>
            <w:vAlign w:val="center"/>
          </w:tcPr>
          <w:p w14:paraId="5D8C7D71" w14:textId="77777777" w:rsidR="00A97223" w:rsidRDefault="00000000">
            <w:r>
              <w:t>113.40</w:t>
            </w:r>
          </w:p>
        </w:tc>
      </w:tr>
      <w:tr w:rsidR="00A97223" w14:paraId="2C28711D" w14:textId="77777777">
        <w:tc>
          <w:tcPr>
            <w:tcW w:w="1556" w:type="dxa"/>
            <w:shd w:val="clear" w:color="auto" w:fill="E6E6E6"/>
            <w:vAlign w:val="center"/>
          </w:tcPr>
          <w:p w14:paraId="50BD78B0" w14:textId="77777777" w:rsidR="00A97223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FCBD2AE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5E0F6A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8223CF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A48EEC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0BBB98" w14:textId="77777777" w:rsidR="00A97223" w:rsidRDefault="00000000">
            <w:r>
              <w:t>0.00</w:t>
            </w:r>
          </w:p>
        </w:tc>
      </w:tr>
      <w:tr w:rsidR="00A97223" w14:paraId="57611EC4" w14:textId="77777777">
        <w:tc>
          <w:tcPr>
            <w:tcW w:w="1556" w:type="dxa"/>
            <w:shd w:val="clear" w:color="auto" w:fill="E6E6E6"/>
            <w:vAlign w:val="center"/>
          </w:tcPr>
          <w:p w14:paraId="26883689" w14:textId="77777777" w:rsidR="00A97223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2A0E6CE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C36028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4C808D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EC6688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2660ED" w14:textId="77777777" w:rsidR="00A97223" w:rsidRDefault="00000000">
            <w:r>
              <w:t>0.00</w:t>
            </w:r>
          </w:p>
        </w:tc>
      </w:tr>
      <w:tr w:rsidR="00A97223" w14:paraId="63D4BBF9" w14:textId="77777777">
        <w:tc>
          <w:tcPr>
            <w:tcW w:w="1556" w:type="dxa"/>
            <w:shd w:val="clear" w:color="auto" w:fill="E6E6E6"/>
            <w:vAlign w:val="center"/>
          </w:tcPr>
          <w:p w14:paraId="43E627A9" w14:textId="77777777" w:rsidR="00A97223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6F8C4BCB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449CEF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457623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D1D331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9FB44D" w14:textId="77777777" w:rsidR="00A97223" w:rsidRDefault="00000000">
            <w:r>
              <w:t>0.00</w:t>
            </w:r>
          </w:p>
        </w:tc>
      </w:tr>
      <w:tr w:rsidR="00A97223" w14:paraId="7B8EB2C4" w14:textId="77777777">
        <w:tc>
          <w:tcPr>
            <w:tcW w:w="1556" w:type="dxa"/>
            <w:shd w:val="clear" w:color="auto" w:fill="E6E6E6"/>
            <w:vAlign w:val="center"/>
          </w:tcPr>
          <w:p w14:paraId="733C1CAA" w14:textId="77777777" w:rsidR="00A97223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6424A476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C622B3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2E1315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9ECF63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870319" w14:textId="77777777" w:rsidR="00A97223" w:rsidRDefault="00000000">
            <w:r>
              <w:t>0.00</w:t>
            </w:r>
          </w:p>
        </w:tc>
      </w:tr>
      <w:tr w:rsidR="00A97223" w14:paraId="71E07AFD" w14:textId="77777777">
        <w:tc>
          <w:tcPr>
            <w:tcW w:w="1556" w:type="dxa"/>
            <w:shd w:val="clear" w:color="auto" w:fill="E6E6E6"/>
            <w:vAlign w:val="center"/>
          </w:tcPr>
          <w:p w14:paraId="2C6CFD7E" w14:textId="77777777" w:rsidR="00A97223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C45A103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3EF2EA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F9DA8A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41D0AD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EF5018" w14:textId="77777777" w:rsidR="00A97223" w:rsidRDefault="00000000">
            <w:r>
              <w:t>0.00</w:t>
            </w:r>
          </w:p>
        </w:tc>
      </w:tr>
      <w:tr w:rsidR="00A97223" w14:paraId="41A277B3" w14:textId="77777777">
        <w:tc>
          <w:tcPr>
            <w:tcW w:w="1556" w:type="dxa"/>
            <w:shd w:val="clear" w:color="auto" w:fill="E6E6E6"/>
            <w:vAlign w:val="center"/>
          </w:tcPr>
          <w:p w14:paraId="4BDB26AF" w14:textId="77777777" w:rsidR="00A97223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167DB45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53BBC8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57E011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3BC21F" w14:textId="77777777" w:rsidR="00A972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92DFD9" w14:textId="77777777" w:rsidR="00A97223" w:rsidRDefault="00000000">
            <w:r>
              <w:t>0.00</w:t>
            </w:r>
          </w:p>
        </w:tc>
      </w:tr>
    </w:tbl>
    <w:p w14:paraId="10D6EF3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20A3B4A6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14:paraId="43560977" w14:textId="77777777" w:rsidR="00697366" w:rsidRDefault="00697366" w:rsidP="00CA66B7">
      <w:pPr>
        <w:pStyle w:val="2"/>
      </w:pPr>
      <w:bookmarkStart w:id="45" w:name="_Toc159251902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56B5E6CE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543B3D12" wp14:editId="7FA2AFC1">
            <wp:extent cx="5667375" cy="27908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6C0BA0B1" w14:textId="77777777">
        <w:tc>
          <w:tcPr>
            <w:tcW w:w="777" w:type="dxa"/>
            <w:shd w:val="clear" w:color="auto" w:fill="E6E6E6"/>
            <w:vAlign w:val="center"/>
          </w:tcPr>
          <w:p w14:paraId="1B645F1B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1425B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B9C0F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1EE728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6BF1A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2E0C8D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A481B3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1068E6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5143A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5B249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583B9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B0496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5FFF0A2F" w14:textId="77777777">
        <w:tc>
          <w:tcPr>
            <w:tcW w:w="777" w:type="dxa"/>
            <w:vAlign w:val="center"/>
          </w:tcPr>
          <w:p w14:paraId="15209AF8" w14:textId="77777777" w:rsidR="00A97223" w:rsidRDefault="00000000">
            <w:r>
              <w:t>31.67</w:t>
            </w:r>
          </w:p>
        </w:tc>
        <w:tc>
          <w:tcPr>
            <w:tcW w:w="777" w:type="dxa"/>
            <w:vAlign w:val="center"/>
          </w:tcPr>
          <w:p w14:paraId="1EE5C887" w14:textId="77777777" w:rsidR="00A97223" w:rsidRDefault="00000000">
            <w:r>
              <w:t>30.31</w:t>
            </w:r>
          </w:p>
        </w:tc>
        <w:tc>
          <w:tcPr>
            <w:tcW w:w="777" w:type="dxa"/>
            <w:vAlign w:val="center"/>
          </w:tcPr>
          <w:p w14:paraId="704AB1DD" w14:textId="77777777" w:rsidR="00A97223" w:rsidRDefault="00000000">
            <w:r>
              <w:t>29.27</w:t>
            </w:r>
          </w:p>
        </w:tc>
        <w:tc>
          <w:tcPr>
            <w:tcW w:w="777" w:type="dxa"/>
            <w:vAlign w:val="center"/>
          </w:tcPr>
          <w:p w14:paraId="7C966EC8" w14:textId="77777777" w:rsidR="00A97223" w:rsidRDefault="00000000">
            <w:r>
              <w:t>28.61</w:t>
            </w:r>
          </w:p>
        </w:tc>
        <w:tc>
          <w:tcPr>
            <w:tcW w:w="777" w:type="dxa"/>
            <w:vAlign w:val="center"/>
          </w:tcPr>
          <w:p w14:paraId="3224E678" w14:textId="77777777" w:rsidR="00A97223" w:rsidRDefault="00000000">
            <w:r>
              <w:t>28.39</w:t>
            </w:r>
          </w:p>
        </w:tc>
        <w:tc>
          <w:tcPr>
            <w:tcW w:w="777" w:type="dxa"/>
            <w:vAlign w:val="center"/>
          </w:tcPr>
          <w:p w14:paraId="4CAA4E27" w14:textId="77777777" w:rsidR="00A97223" w:rsidRDefault="00000000">
            <w:r>
              <w:t>28.61</w:t>
            </w:r>
          </w:p>
        </w:tc>
        <w:tc>
          <w:tcPr>
            <w:tcW w:w="777" w:type="dxa"/>
            <w:vAlign w:val="center"/>
          </w:tcPr>
          <w:p w14:paraId="3C850FBA" w14:textId="77777777" w:rsidR="00A97223" w:rsidRDefault="00000000">
            <w:r>
              <w:t>29.27</w:t>
            </w:r>
          </w:p>
        </w:tc>
        <w:tc>
          <w:tcPr>
            <w:tcW w:w="777" w:type="dxa"/>
            <w:vAlign w:val="center"/>
          </w:tcPr>
          <w:p w14:paraId="57B91914" w14:textId="77777777" w:rsidR="00A97223" w:rsidRDefault="00000000">
            <w:r>
              <w:t>30.31</w:t>
            </w:r>
          </w:p>
        </w:tc>
        <w:tc>
          <w:tcPr>
            <w:tcW w:w="777" w:type="dxa"/>
            <w:vAlign w:val="center"/>
          </w:tcPr>
          <w:p w14:paraId="7303EB2E" w14:textId="77777777" w:rsidR="00A97223" w:rsidRDefault="00000000">
            <w:r>
              <w:t>31.67</w:t>
            </w:r>
          </w:p>
        </w:tc>
        <w:tc>
          <w:tcPr>
            <w:tcW w:w="777" w:type="dxa"/>
            <w:vAlign w:val="center"/>
          </w:tcPr>
          <w:p w14:paraId="78623885" w14:textId="77777777" w:rsidR="00A97223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6B1F4D69" w14:textId="77777777" w:rsidR="00A97223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2AE9A22B" w14:textId="77777777" w:rsidR="00A97223" w:rsidRDefault="00000000">
            <w:r>
              <w:t>36.64</w:t>
            </w:r>
          </w:p>
        </w:tc>
      </w:tr>
      <w:tr w:rsidR="00A97223" w14:paraId="03CC3053" w14:textId="77777777">
        <w:tc>
          <w:tcPr>
            <w:tcW w:w="777" w:type="dxa"/>
            <w:shd w:val="clear" w:color="auto" w:fill="E6E6E6"/>
            <w:vAlign w:val="center"/>
          </w:tcPr>
          <w:p w14:paraId="5636A09D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C8453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D1D19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223B8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1294E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FA588C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3CA13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C253A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CF23F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61C00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CCFFEB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2C4FF" w14:textId="77777777" w:rsidR="00A97223" w:rsidRDefault="00000000">
            <w:r>
              <w:t>23:00</w:t>
            </w:r>
          </w:p>
        </w:tc>
      </w:tr>
      <w:tr w:rsidR="00A97223" w14:paraId="142C11E6" w14:textId="77777777">
        <w:tc>
          <w:tcPr>
            <w:tcW w:w="777" w:type="dxa"/>
            <w:vAlign w:val="center"/>
          </w:tcPr>
          <w:p w14:paraId="4B6690C8" w14:textId="77777777" w:rsidR="00A97223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38CD1E13" w14:textId="77777777" w:rsidR="00A97223" w:rsidRDefault="00000000">
            <w:r>
              <w:t>39.57</w:t>
            </w:r>
          </w:p>
        </w:tc>
        <w:tc>
          <w:tcPr>
            <w:tcW w:w="777" w:type="dxa"/>
            <w:vAlign w:val="center"/>
          </w:tcPr>
          <w:p w14:paraId="30079B71" w14:textId="77777777" w:rsidR="00A97223" w:rsidRDefault="00000000">
            <w:r>
              <w:t>40.61</w:t>
            </w:r>
          </w:p>
        </w:tc>
        <w:tc>
          <w:tcPr>
            <w:tcW w:w="777" w:type="dxa"/>
            <w:vAlign w:val="center"/>
          </w:tcPr>
          <w:p w14:paraId="2EE2FE0A" w14:textId="77777777" w:rsidR="00A97223" w:rsidRDefault="00000000">
            <w:r>
              <w:t>41.27</w:t>
            </w:r>
          </w:p>
        </w:tc>
        <w:tc>
          <w:tcPr>
            <w:tcW w:w="777" w:type="dxa"/>
            <w:vAlign w:val="center"/>
          </w:tcPr>
          <w:p w14:paraId="5538A41E" w14:textId="77777777" w:rsidR="00A97223" w:rsidRDefault="00000000">
            <w:r>
              <w:t>41.49</w:t>
            </w:r>
          </w:p>
        </w:tc>
        <w:tc>
          <w:tcPr>
            <w:tcW w:w="777" w:type="dxa"/>
            <w:vAlign w:val="center"/>
          </w:tcPr>
          <w:p w14:paraId="78FCEE9C" w14:textId="77777777" w:rsidR="00A97223" w:rsidRDefault="00000000">
            <w:r>
              <w:t>41.27</w:t>
            </w:r>
          </w:p>
        </w:tc>
        <w:tc>
          <w:tcPr>
            <w:tcW w:w="777" w:type="dxa"/>
            <w:vAlign w:val="center"/>
          </w:tcPr>
          <w:p w14:paraId="1A5ABD1A" w14:textId="77777777" w:rsidR="00A97223" w:rsidRDefault="00000000">
            <w:r>
              <w:t>40.61</w:t>
            </w:r>
          </w:p>
        </w:tc>
        <w:tc>
          <w:tcPr>
            <w:tcW w:w="777" w:type="dxa"/>
            <w:vAlign w:val="center"/>
          </w:tcPr>
          <w:p w14:paraId="26154D9D" w14:textId="77777777" w:rsidR="00A97223" w:rsidRDefault="00000000">
            <w:r>
              <w:t>39.57</w:t>
            </w:r>
          </w:p>
        </w:tc>
        <w:tc>
          <w:tcPr>
            <w:tcW w:w="777" w:type="dxa"/>
            <w:vAlign w:val="center"/>
          </w:tcPr>
          <w:p w14:paraId="1A4F383C" w14:textId="77777777" w:rsidR="00A97223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6C2D121D" w14:textId="77777777" w:rsidR="00A97223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181CC4D8" w14:textId="77777777" w:rsidR="00A97223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22B851EF" w14:textId="77777777" w:rsidR="00A97223" w:rsidRDefault="00000000">
            <w:r>
              <w:t>33.25</w:t>
            </w:r>
          </w:p>
        </w:tc>
      </w:tr>
    </w:tbl>
    <w:p w14:paraId="79B75062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0893C9C6" w14:textId="77777777" w:rsidR="00A279F8" w:rsidRPr="00794676" w:rsidRDefault="00A279F8" w:rsidP="009A61CA">
      <w:pPr>
        <w:pStyle w:val="1"/>
      </w:pPr>
      <w:bookmarkStart w:id="48" w:name="_Toc159251903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97223" w14:paraId="45AD9817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28B0624F" w14:textId="77777777" w:rsidR="00A97223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1B83F14" w14:textId="77777777" w:rsidR="00A97223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4589597" w14:textId="77777777" w:rsidR="00A97223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56FABF4" w14:textId="77777777" w:rsidR="00A97223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8249146" w14:textId="77777777" w:rsidR="00A97223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DE5F7E8" w14:textId="77777777" w:rsidR="00A97223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A645215" w14:textId="77777777" w:rsidR="00A97223" w:rsidRDefault="00000000">
            <w:pPr>
              <w:jc w:val="center"/>
            </w:pPr>
            <w:r>
              <w:t>备注</w:t>
            </w:r>
          </w:p>
        </w:tc>
      </w:tr>
      <w:tr w:rsidR="00A97223" w14:paraId="3DE82C20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2FB0877E" w14:textId="77777777" w:rsidR="00A97223" w:rsidRDefault="00A9722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24ABE26" w14:textId="77777777" w:rsidR="00A97223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86D7553" w14:textId="77777777" w:rsidR="00A97223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A3AA981" w14:textId="77777777" w:rsidR="00A97223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855DC2" w14:textId="77777777" w:rsidR="00A97223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26A8F2E" w14:textId="77777777" w:rsidR="00A97223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D0397EC" w14:textId="77777777" w:rsidR="00A97223" w:rsidRDefault="00A97223">
            <w:pPr>
              <w:jc w:val="center"/>
            </w:pPr>
          </w:p>
        </w:tc>
      </w:tr>
      <w:tr w:rsidR="00A97223" w14:paraId="628953AC" w14:textId="77777777">
        <w:tc>
          <w:tcPr>
            <w:tcW w:w="2196" w:type="dxa"/>
            <w:shd w:val="clear" w:color="auto" w:fill="E6E6E6"/>
            <w:vAlign w:val="center"/>
          </w:tcPr>
          <w:p w14:paraId="0EF196FA" w14:textId="77777777" w:rsidR="00A97223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6539B602" w14:textId="77777777" w:rsidR="00A9722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208459D" w14:textId="77777777" w:rsidR="00A97223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42637E8A" w14:textId="77777777" w:rsidR="00A9722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7DFA3A30" w14:textId="77777777" w:rsidR="00A9722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3973D46" w14:textId="77777777" w:rsidR="00A97223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C166764" w14:textId="77777777" w:rsidR="00A9722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7223" w14:paraId="02370A4C" w14:textId="77777777">
        <w:tc>
          <w:tcPr>
            <w:tcW w:w="2196" w:type="dxa"/>
            <w:shd w:val="clear" w:color="auto" w:fill="E6E6E6"/>
            <w:vAlign w:val="center"/>
          </w:tcPr>
          <w:p w14:paraId="495BE059" w14:textId="77777777" w:rsidR="00A97223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64BAA1A1" w14:textId="77777777" w:rsidR="00A97223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66D77B85" w14:textId="77777777" w:rsidR="00A97223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73AA9BF1" w14:textId="77777777" w:rsidR="00A97223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732D6BB4" w14:textId="77777777" w:rsidR="00A9722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089BBAC" w14:textId="77777777" w:rsidR="00A97223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2EF182E3" w14:textId="77777777" w:rsidR="00A9722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7223" w14:paraId="3B173D90" w14:textId="77777777">
        <w:tc>
          <w:tcPr>
            <w:tcW w:w="2196" w:type="dxa"/>
            <w:shd w:val="clear" w:color="auto" w:fill="E6E6E6"/>
            <w:vAlign w:val="center"/>
          </w:tcPr>
          <w:p w14:paraId="1492B232" w14:textId="77777777" w:rsidR="00A97223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5ACADE90" w14:textId="77777777" w:rsidR="00A97223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33C92636" w14:textId="77777777" w:rsidR="00A97223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46CBAEAC" w14:textId="77777777" w:rsidR="00A97223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EF8DA26" w14:textId="77777777" w:rsidR="00A9722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BD5993A" w14:textId="77777777" w:rsidR="00A97223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C643377" w14:textId="77777777" w:rsidR="00A9722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7223" w14:paraId="2BCEB987" w14:textId="77777777">
        <w:tc>
          <w:tcPr>
            <w:tcW w:w="2196" w:type="dxa"/>
            <w:shd w:val="clear" w:color="auto" w:fill="E6E6E6"/>
            <w:vAlign w:val="center"/>
          </w:tcPr>
          <w:p w14:paraId="05A19548" w14:textId="77777777" w:rsidR="00A97223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2E8A813" w14:textId="77777777" w:rsidR="00A97223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5284AE3A" w14:textId="77777777" w:rsidR="00A97223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471CD24B" w14:textId="77777777" w:rsidR="00A97223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37BC5E50" w14:textId="77777777" w:rsidR="00A9722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07AFF73" w14:textId="77777777" w:rsidR="00A97223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19A6B732" w14:textId="77777777" w:rsidR="00A9722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7223" w14:paraId="1C1E1CCB" w14:textId="77777777">
        <w:tc>
          <w:tcPr>
            <w:tcW w:w="2196" w:type="dxa"/>
            <w:shd w:val="clear" w:color="auto" w:fill="E6E6E6"/>
            <w:vAlign w:val="center"/>
          </w:tcPr>
          <w:p w14:paraId="34B04B02" w14:textId="77777777" w:rsidR="00A97223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A3A52D5" w14:textId="77777777" w:rsidR="00A97223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5A889DAE" w14:textId="77777777" w:rsidR="00A97223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4615F00E" w14:textId="77777777" w:rsidR="00A97223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2A72CBD" w14:textId="77777777" w:rsidR="00A97223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726C3ED3" w14:textId="77777777" w:rsidR="00A9722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DB321A2" w14:textId="77777777" w:rsidR="00A9722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</w:t>
            </w:r>
            <w:r>
              <w:rPr>
                <w:sz w:val="18"/>
                <w:szCs w:val="18"/>
              </w:rPr>
              <w:lastRenderedPageBreak/>
              <w:t>出</w:t>
            </w:r>
          </w:p>
        </w:tc>
      </w:tr>
      <w:tr w:rsidR="00A97223" w14:paraId="2337032B" w14:textId="77777777">
        <w:tc>
          <w:tcPr>
            <w:tcW w:w="2196" w:type="dxa"/>
            <w:shd w:val="clear" w:color="auto" w:fill="E6E6E6"/>
            <w:vAlign w:val="center"/>
          </w:tcPr>
          <w:p w14:paraId="4A436286" w14:textId="77777777" w:rsidR="00A97223" w:rsidRDefault="00000000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16279329" w14:textId="77777777" w:rsidR="00A97223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074555A1" w14:textId="77777777" w:rsidR="00A97223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09F2AAC7" w14:textId="77777777" w:rsidR="00A97223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3D8E4AFE" w14:textId="77777777" w:rsidR="00A9722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6DFBCAE" w14:textId="77777777" w:rsidR="00A97223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205620DA" w14:textId="77777777" w:rsidR="00A9722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7223" w14:paraId="0E13EA78" w14:textId="77777777">
        <w:tc>
          <w:tcPr>
            <w:tcW w:w="2196" w:type="dxa"/>
            <w:shd w:val="clear" w:color="auto" w:fill="E6E6E6"/>
            <w:vAlign w:val="center"/>
          </w:tcPr>
          <w:p w14:paraId="10815666" w14:textId="77777777" w:rsidR="00A97223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CDC4F5C" w14:textId="77777777" w:rsidR="00A97223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3ADD6120" w14:textId="77777777" w:rsidR="00A97223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59E3E742" w14:textId="77777777" w:rsidR="00A97223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172BB8A1" w14:textId="77777777" w:rsidR="00A97223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0356B050" w14:textId="77777777" w:rsidR="00A9722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FB6ACE7" w14:textId="77777777" w:rsidR="00A97223" w:rsidRDefault="00A97223">
            <w:pPr>
              <w:rPr>
                <w:sz w:val="18"/>
                <w:szCs w:val="18"/>
              </w:rPr>
            </w:pPr>
          </w:p>
        </w:tc>
      </w:tr>
    </w:tbl>
    <w:p w14:paraId="2D16BB30" w14:textId="77777777" w:rsidR="00A97223" w:rsidRDefault="00000000">
      <w:pPr>
        <w:pStyle w:val="1"/>
      </w:pPr>
      <w:bookmarkStart w:id="49" w:name="_Toc159251904"/>
      <w:r>
        <w:t>工程构造</w:t>
      </w:r>
      <w:bookmarkEnd w:id="49"/>
    </w:p>
    <w:p w14:paraId="5C17DFC0" w14:textId="77777777" w:rsidR="00A97223" w:rsidRDefault="00000000">
      <w:pPr>
        <w:pStyle w:val="2"/>
        <w:jc w:val="left"/>
      </w:pPr>
      <w:bookmarkStart w:id="50" w:name="_Toc159251905"/>
      <w:r>
        <w:t>屋顶构造</w:t>
      </w:r>
      <w:bookmarkEnd w:id="50"/>
    </w:p>
    <w:p w14:paraId="1AEFB540" w14:textId="77777777" w:rsidR="00A97223" w:rsidRDefault="00000000">
      <w:pPr>
        <w:pStyle w:val="3"/>
      </w:pPr>
      <w:bookmarkStart w:id="51" w:name="_Toc159251906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97223" w14:paraId="49C1060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9090C52" w14:textId="77777777" w:rsidR="00A9722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B2AAF35" w14:textId="77777777" w:rsidR="00A9722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906330" w14:textId="77777777" w:rsidR="00A9722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13A07AC" w14:textId="77777777" w:rsidR="00A9722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452627" w14:textId="77777777" w:rsidR="00A9722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9D589BF" w14:textId="77777777" w:rsidR="00A9722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124D97" w14:textId="77777777" w:rsidR="00A9722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9374E3B" w14:textId="77777777" w:rsidR="00A9722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97223" w14:paraId="4699DDC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D0FFC4E" w14:textId="77777777" w:rsidR="00A97223" w:rsidRDefault="00A97223"/>
        </w:tc>
        <w:tc>
          <w:tcPr>
            <w:tcW w:w="834" w:type="dxa"/>
            <w:shd w:val="clear" w:color="auto" w:fill="E6E6E6"/>
            <w:vAlign w:val="center"/>
          </w:tcPr>
          <w:p w14:paraId="394EE8B2" w14:textId="77777777" w:rsidR="00A9722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41BC86" w14:textId="77777777" w:rsidR="00A9722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EA1B93" w14:textId="77777777" w:rsidR="00A9722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30A766" w14:textId="77777777" w:rsidR="00A9722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92DB75" w14:textId="77777777" w:rsidR="00A9722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4F9E474" w14:textId="77777777" w:rsidR="00A9722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BE24E3" w14:textId="77777777" w:rsidR="00A97223" w:rsidRDefault="00000000">
            <w:r>
              <w:t>D=R*S</w:t>
            </w:r>
          </w:p>
        </w:tc>
      </w:tr>
      <w:tr w:rsidR="00A97223" w14:paraId="2FC6DA51" w14:textId="77777777">
        <w:tc>
          <w:tcPr>
            <w:tcW w:w="2838" w:type="dxa"/>
            <w:vAlign w:val="center"/>
          </w:tcPr>
          <w:p w14:paraId="17DDCF72" w14:textId="77777777" w:rsidR="00A97223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336C0C13" w14:textId="77777777" w:rsidR="00A97223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53180F91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D19FF45" w14:textId="77777777" w:rsidR="00A97223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4962F2DA" w14:textId="77777777" w:rsidR="00A97223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740B678A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4900ADF" w14:textId="77777777" w:rsidR="00A97223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54FE0306" w14:textId="77777777" w:rsidR="00A97223" w:rsidRDefault="00000000">
            <w:r>
              <w:t>0.407</w:t>
            </w:r>
          </w:p>
        </w:tc>
      </w:tr>
      <w:tr w:rsidR="00A97223" w14:paraId="54B32F30" w14:textId="77777777">
        <w:tc>
          <w:tcPr>
            <w:tcW w:w="2838" w:type="dxa"/>
            <w:vAlign w:val="center"/>
          </w:tcPr>
          <w:p w14:paraId="7AB226CB" w14:textId="77777777" w:rsidR="00A97223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F8743FE" w14:textId="77777777" w:rsidR="00A97223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23481FB2" w14:textId="77777777" w:rsidR="00A97223" w:rsidRDefault="00000000">
            <w:r>
              <w:t>11.7</w:t>
            </w:r>
          </w:p>
        </w:tc>
        <w:tc>
          <w:tcPr>
            <w:tcW w:w="990" w:type="dxa"/>
            <w:vAlign w:val="center"/>
          </w:tcPr>
          <w:p w14:paraId="20F4C0E3" w14:textId="77777777" w:rsidR="00A9722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8989A68" w14:textId="77777777" w:rsidR="00A97223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41686EBC" w14:textId="77777777" w:rsidR="00A9722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E6CEBCD" w14:textId="77777777" w:rsidR="00A97223" w:rsidRDefault="00000000">
            <w:r>
              <w:t>1.944</w:t>
            </w:r>
          </w:p>
        </w:tc>
        <w:tc>
          <w:tcPr>
            <w:tcW w:w="990" w:type="dxa"/>
            <w:vAlign w:val="center"/>
          </w:tcPr>
          <w:p w14:paraId="139EF895" w14:textId="77777777" w:rsidR="00A97223" w:rsidRDefault="00000000">
            <w:r>
              <w:t>0.793</w:t>
            </w:r>
          </w:p>
        </w:tc>
      </w:tr>
      <w:tr w:rsidR="00A97223" w14:paraId="14EF8E46" w14:textId="77777777">
        <w:tc>
          <w:tcPr>
            <w:tcW w:w="2838" w:type="dxa"/>
            <w:vAlign w:val="center"/>
          </w:tcPr>
          <w:p w14:paraId="79263414" w14:textId="77777777" w:rsidR="00A9722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9A8D5D5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D201BE0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3DA55DE" w14:textId="77777777" w:rsidR="00A9722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A1CD1EE" w14:textId="77777777" w:rsidR="00A9722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EAE7EB6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73FF17F" w14:textId="77777777" w:rsidR="00A9722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B2065D6" w14:textId="77777777" w:rsidR="00A97223" w:rsidRDefault="00000000">
            <w:r>
              <w:t>0.245</w:t>
            </w:r>
          </w:p>
        </w:tc>
      </w:tr>
      <w:tr w:rsidR="00A97223" w14:paraId="6EF718F3" w14:textId="77777777">
        <w:tc>
          <w:tcPr>
            <w:tcW w:w="2838" w:type="dxa"/>
            <w:vAlign w:val="center"/>
          </w:tcPr>
          <w:p w14:paraId="4531CA81" w14:textId="77777777" w:rsidR="00A97223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22327DBF" w14:textId="77777777" w:rsidR="00A97223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060EDBC9" w14:textId="77777777" w:rsidR="00A97223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031267DE" w14:textId="77777777" w:rsidR="00A97223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74276BD0" w14:textId="77777777" w:rsidR="00A97223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2760054D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9B81365" w14:textId="77777777" w:rsidR="00A97223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15CCDAEB" w14:textId="77777777" w:rsidR="00A97223" w:rsidRDefault="00000000">
            <w:r>
              <w:t>1.378</w:t>
            </w:r>
          </w:p>
        </w:tc>
      </w:tr>
      <w:tr w:rsidR="00A97223" w14:paraId="147513C3" w14:textId="77777777">
        <w:tc>
          <w:tcPr>
            <w:tcW w:w="2838" w:type="dxa"/>
            <w:vAlign w:val="center"/>
          </w:tcPr>
          <w:p w14:paraId="1885093B" w14:textId="77777777" w:rsidR="00A9722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2BFE617" w14:textId="77777777" w:rsidR="00A97223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56EAC909" w14:textId="77777777" w:rsidR="00A97223" w:rsidRDefault="00000000">
            <w:r>
              <w:t>11.7</w:t>
            </w:r>
          </w:p>
        </w:tc>
        <w:tc>
          <w:tcPr>
            <w:tcW w:w="990" w:type="dxa"/>
            <w:vAlign w:val="center"/>
          </w:tcPr>
          <w:p w14:paraId="082F3F75" w14:textId="77777777" w:rsidR="00A9722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7A20F2C" w14:textId="77777777" w:rsidR="00A9722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F2CD025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539E805" w14:textId="77777777" w:rsidR="00A97223" w:rsidRDefault="00000000">
            <w:r>
              <w:t>0.040</w:t>
            </w:r>
          </w:p>
        </w:tc>
        <w:tc>
          <w:tcPr>
            <w:tcW w:w="990" w:type="dxa"/>
            <w:vAlign w:val="center"/>
          </w:tcPr>
          <w:p w14:paraId="0986D3B9" w14:textId="77777777" w:rsidR="00A97223" w:rsidRDefault="00000000">
            <w:r>
              <w:t>0.692</w:t>
            </w:r>
          </w:p>
        </w:tc>
      </w:tr>
      <w:tr w:rsidR="00A97223" w14:paraId="659C8578" w14:textId="77777777">
        <w:tc>
          <w:tcPr>
            <w:tcW w:w="2838" w:type="dxa"/>
            <w:vAlign w:val="center"/>
          </w:tcPr>
          <w:p w14:paraId="6A83D21D" w14:textId="77777777" w:rsidR="00A9722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E209E2A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460A639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AD5A0F1" w14:textId="77777777" w:rsidR="00A9722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08BF4EC" w14:textId="77777777" w:rsidR="00A9722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43FE47D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22D78AF" w14:textId="77777777" w:rsidR="00A9722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57BB35B" w14:textId="77777777" w:rsidR="00A97223" w:rsidRDefault="00000000">
            <w:r>
              <w:t>0.249</w:t>
            </w:r>
          </w:p>
        </w:tc>
      </w:tr>
      <w:tr w:rsidR="00A97223" w14:paraId="784511F6" w14:textId="77777777">
        <w:tc>
          <w:tcPr>
            <w:tcW w:w="2838" w:type="dxa"/>
            <w:vAlign w:val="center"/>
          </w:tcPr>
          <w:p w14:paraId="40B93D83" w14:textId="77777777" w:rsidR="00A9722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D799A2B" w14:textId="77777777" w:rsidR="00A97223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5D1C1359" w14:textId="77777777" w:rsidR="00A9722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91F3239" w14:textId="77777777" w:rsidR="00A972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CD675F8" w14:textId="77777777" w:rsidR="00A9722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A788CF4" w14:textId="77777777" w:rsidR="00A972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DC428A8" w14:textId="77777777" w:rsidR="00A97223" w:rsidRDefault="00000000">
            <w:r>
              <w:t>2.502</w:t>
            </w:r>
          </w:p>
        </w:tc>
        <w:tc>
          <w:tcPr>
            <w:tcW w:w="990" w:type="dxa"/>
            <w:vAlign w:val="center"/>
          </w:tcPr>
          <w:p w14:paraId="1958A1D4" w14:textId="77777777" w:rsidR="00A97223" w:rsidRDefault="00000000">
            <w:r>
              <w:t>3.763</w:t>
            </w:r>
          </w:p>
        </w:tc>
      </w:tr>
      <w:tr w:rsidR="00A97223" w14:paraId="337743DB" w14:textId="77777777">
        <w:tc>
          <w:tcPr>
            <w:tcW w:w="2838" w:type="dxa"/>
            <w:shd w:val="clear" w:color="auto" w:fill="E6E6E6"/>
            <w:vAlign w:val="center"/>
          </w:tcPr>
          <w:p w14:paraId="0CCF034E" w14:textId="77777777" w:rsidR="00A9722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CBE8167" w14:textId="77777777" w:rsidR="00A97223" w:rsidRDefault="00000000">
            <w:pPr>
              <w:jc w:val="center"/>
            </w:pPr>
            <w:r>
              <w:t>5.0</w:t>
            </w:r>
          </w:p>
        </w:tc>
      </w:tr>
      <w:tr w:rsidR="00A97223" w14:paraId="01171EC5" w14:textId="77777777">
        <w:tc>
          <w:tcPr>
            <w:tcW w:w="2838" w:type="dxa"/>
            <w:shd w:val="clear" w:color="auto" w:fill="E6E6E6"/>
            <w:vAlign w:val="center"/>
          </w:tcPr>
          <w:p w14:paraId="0172F0B8" w14:textId="77777777" w:rsidR="00A9722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897340" w14:textId="77777777" w:rsidR="00A97223" w:rsidRDefault="00000000">
            <w:pPr>
              <w:jc w:val="center"/>
            </w:pPr>
            <w:r>
              <w:t>0.75</w:t>
            </w:r>
          </w:p>
        </w:tc>
      </w:tr>
      <w:tr w:rsidR="00A97223" w14:paraId="12DEF13C" w14:textId="77777777">
        <w:tc>
          <w:tcPr>
            <w:tcW w:w="2838" w:type="dxa"/>
            <w:shd w:val="clear" w:color="auto" w:fill="E6E6E6"/>
            <w:vAlign w:val="center"/>
          </w:tcPr>
          <w:p w14:paraId="6F04133D" w14:textId="77777777" w:rsidR="00A9722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A62FF0B" w14:textId="77777777" w:rsidR="00A97223" w:rsidRDefault="00000000">
            <w:pPr>
              <w:jc w:val="center"/>
            </w:pPr>
            <w:r>
              <w:t>0.38</w:t>
            </w:r>
          </w:p>
        </w:tc>
      </w:tr>
      <w:tr w:rsidR="00A97223" w14:paraId="3ECAB38D" w14:textId="77777777">
        <w:tc>
          <w:tcPr>
            <w:tcW w:w="2838" w:type="dxa"/>
            <w:shd w:val="clear" w:color="auto" w:fill="E6E6E6"/>
            <w:vAlign w:val="center"/>
          </w:tcPr>
          <w:p w14:paraId="0DD95308" w14:textId="77777777" w:rsidR="00A9722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5531147" w14:textId="77777777" w:rsidR="00A97223" w:rsidRDefault="00000000">
            <w:pPr>
              <w:jc w:val="center"/>
            </w:pPr>
            <w:r>
              <w:t>重质围护结构</w:t>
            </w:r>
          </w:p>
        </w:tc>
      </w:tr>
    </w:tbl>
    <w:p w14:paraId="0156EB23" w14:textId="77777777" w:rsidR="00A97223" w:rsidRDefault="00000000">
      <w:pPr>
        <w:pStyle w:val="4"/>
      </w:pPr>
      <w:r>
        <w:lastRenderedPageBreak/>
        <w:t>自然通风房间：逐时温度</w:t>
      </w:r>
    </w:p>
    <w:p w14:paraId="7E87590E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1F3D859D" wp14:editId="163B8D50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068E5" w14:textId="77777777" w:rsidR="00A97223" w:rsidRDefault="00A97223"/>
    <w:p w14:paraId="5874F37B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5E5FBAD3" w14:textId="77777777">
        <w:tc>
          <w:tcPr>
            <w:tcW w:w="777" w:type="dxa"/>
            <w:shd w:val="clear" w:color="auto" w:fill="E6E6E6"/>
            <w:vAlign w:val="center"/>
          </w:tcPr>
          <w:p w14:paraId="19AD8ACE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2C180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61BF9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BFC72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064DA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9C4F4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5A29A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BBF3E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48A70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3FA728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FC7368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460BC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7EF91A31" w14:textId="77777777">
        <w:tc>
          <w:tcPr>
            <w:tcW w:w="777" w:type="dxa"/>
            <w:vAlign w:val="center"/>
          </w:tcPr>
          <w:p w14:paraId="198F2924" w14:textId="77777777" w:rsidR="00A97223" w:rsidRDefault="00000000">
            <w:r>
              <w:t>35.75</w:t>
            </w:r>
          </w:p>
        </w:tc>
        <w:tc>
          <w:tcPr>
            <w:tcW w:w="777" w:type="dxa"/>
            <w:vAlign w:val="center"/>
          </w:tcPr>
          <w:p w14:paraId="242A008E" w14:textId="77777777" w:rsidR="00A97223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7A63FD15" w14:textId="77777777" w:rsidR="00A97223" w:rsidRDefault="00000000">
            <w:r>
              <w:t>34.22</w:t>
            </w:r>
          </w:p>
        </w:tc>
        <w:tc>
          <w:tcPr>
            <w:tcW w:w="777" w:type="dxa"/>
            <w:vAlign w:val="center"/>
          </w:tcPr>
          <w:p w14:paraId="68F102FE" w14:textId="77777777" w:rsidR="00A97223" w:rsidRDefault="00000000">
            <w:r>
              <w:t>33.54</w:t>
            </w:r>
          </w:p>
        </w:tc>
        <w:tc>
          <w:tcPr>
            <w:tcW w:w="777" w:type="dxa"/>
            <w:vAlign w:val="center"/>
          </w:tcPr>
          <w:p w14:paraId="010CA790" w14:textId="77777777" w:rsidR="00A97223" w:rsidRDefault="00000000">
            <w:r>
              <w:t>32.99</w:t>
            </w:r>
          </w:p>
        </w:tc>
        <w:tc>
          <w:tcPr>
            <w:tcW w:w="777" w:type="dxa"/>
            <w:vAlign w:val="center"/>
          </w:tcPr>
          <w:p w14:paraId="5D84F842" w14:textId="77777777" w:rsidR="00A97223" w:rsidRDefault="00000000">
            <w:r>
              <w:t>32.61</w:t>
            </w:r>
          </w:p>
        </w:tc>
        <w:tc>
          <w:tcPr>
            <w:tcW w:w="777" w:type="dxa"/>
            <w:vAlign w:val="center"/>
          </w:tcPr>
          <w:p w14:paraId="5134D79D" w14:textId="77777777" w:rsidR="00A97223" w:rsidRDefault="00000000">
            <w:r>
              <w:t>32.41</w:t>
            </w:r>
          </w:p>
        </w:tc>
        <w:tc>
          <w:tcPr>
            <w:tcW w:w="777" w:type="dxa"/>
            <w:vAlign w:val="center"/>
          </w:tcPr>
          <w:p w14:paraId="73408CF4" w14:textId="77777777" w:rsidR="00A97223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0E6C7490" w14:textId="77777777" w:rsidR="00A97223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71C07EF8" w14:textId="77777777" w:rsidR="00A97223" w:rsidRDefault="00000000">
            <w:r>
              <w:t>32.98</w:t>
            </w:r>
          </w:p>
        </w:tc>
        <w:tc>
          <w:tcPr>
            <w:tcW w:w="777" w:type="dxa"/>
            <w:vAlign w:val="center"/>
          </w:tcPr>
          <w:p w14:paraId="00D3D4F4" w14:textId="77777777" w:rsidR="00A97223" w:rsidRDefault="00000000">
            <w:r>
              <w:t>33.53</w:t>
            </w:r>
          </w:p>
        </w:tc>
        <w:tc>
          <w:tcPr>
            <w:tcW w:w="777" w:type="dxa"/>
            <w:vAlign w:val="center"/>
          </w:tcPr>
          <w:p w14:paraId="599D34A2" w14:textId="77777777" w:rsidR="00A97223" w:rsidRDefault="00000000">
            <w:r>
              <w:t>34.20</w:t>
            </w:r>
          </w:p>
        </w:tc>
      </w:tr>
      <w:tr w:rsidR="00A97223" w14:paraId="4F3A8808" w14:textId="77777777">
        <w:tc>
          <w:tcPr>
            <w:tcW w:w="777" w:type="dxa"/>
            <w:shd w:val="clear" w:color="auto" w:fill="E6E6E6"/>
            <w:vAlign w:val="center"/>
          </w:tcPr>
          <w:p w14:paraId="356ED252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876BD4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08E44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E900F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9629F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93911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F09B5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43800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52A46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383D7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85A2B9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08852" w14:textId="77777777" w:rsidR="00A97223" w:rsidRDefault="00000000">
            <w:r>
              <w:t>23:00</w:t>
            </w:r>
          </w:p>
        </w:tc>
      </w:tr>
      <w:tr w:rsidR="00A97223" w14:paraId="24EBEDB5" w14:textId="77777777">
        <w:tc>
          <w:tcPr>
            <w:tcW w:w="777" w:type="dxa"/>
            <w:vAlign w:val="center"/>
          </w:tcPr>
          <w:p w14:paraId="1381775F" w14:textId="77777777" w:rsidR="00A97223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68CD3088" w14:textId="77777777" w:rsidR="00A97223" w:rsidRDefault="00000000">
            <w:r>
              <w:t>35.72</w:t>
            </w:r>
          </w:p>
        </w:tc>
        <w:tc>
          <w:tcPr>
            <w:tcW w:w="777" w:type="dxa"/>
            <w:vAlign w:val="center"/>
          </w:tcPr>
          <w:p w14:paraId="22CBB404" w14:textId="77777777" w:rsidR="00A97223" w:rsidRDefault="00000000">
            <w:r>
              <w:t>36.48</w:t>
            </w:r>
          </w:p>
        </w:tc>
        <w:tc>
          <w:tcPr>
            <w:tcW w:w="777" w:type="dxa"/>
            <w:vAlign w:val="center"/>
          </w:tcPr>
          <w:p w14:paraId="7BC5B26D" w14:textId="77777777" w:rsidR="00A97223" w:rsidRDefault="00000000">
            <w:r>
              <w:t>37.16</w:t>
            </w:r>
          </w:p>
        </w:tc>
        <w:tc>
          <w:tcPr>
            <w:tcW w:w="777" w:type="dxa"/>
            <w:vAlign w:val="center"/>
          </w:tcPr>
          <w:p w14:paraId="6A5AE98B" w14:textId="77777777" w:rsidR="00A97223" w:rsidRDefault="00000000">
            <w:r>
              <w:t>37.72</w:t>
            </w:r>
          </w:p>
        </w:tc>
        <w:tc>
          <w:tcPr>
            <w:tcW w:w="777" w:type="dxa"/>
            <w:vAlign w:val="center"/>
          </w:tcPr>
          <w:p w14:paraId="3CBE73B4" w14:textId="77777777" w:rsidR="00A97223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7169A40B" w14:textId="77777777" w:rsidR="00A97223" w:rsidRDefault="00000000">
            <w:r>
              <w:t>38.32</w:t>
            </w:r>
          </w:p>
        </w:tc>
        <w:tc>
          <w:tcPr>
            <w:tcW w:w="777" w:type="dxa"/>
            <w:vAlign w:val="center"/>
          </w:tcPr>
          <w:p w14:paraId="7CC72A29" w14:textId="77777777" w:rsidR="00A97223" w:rsidRDefault="00000000">
            <w:r>
              <w:rPr>
                <w:color w:val="3333CC"/>
              </w:rPr>
              <w:t>38.33</w:t>
            </w:r>
          </w:p>
        </w:tc>
        <w:tc>
          <w:tcPr>
            <w:tcW w:w="777" w:type="dxa"/>
            <w:vAlign w:val="center"/>
          </w:tcPr>
          <w:p w14:paraId="7FA963F2" w14:textId="77777777" w:rsidR="00A97223" w:rsidRDefault="00000000">
            <w:r>
              <w:t>38.13</w:t>
            </w:r>
          </w:p>
        </w:tc>
        <w:tc>
          <w:tcPr>
            <w:tcW w:w="777" w:type="dxa"/>
            <w:vAlign w:val="center"/>
          </w:tcPr>
          <w:p w14:paraId="206C4143" w14:textId="77777777" w:rsidR="00A97223" w:rsidRDefault="00000000">
            <w:r>
              <w:t>37.74</w:t>
            </w:r>
          </w:p>
        </w:tc>
        <w:tc>
          <w:tcPr>
            <w:tcW w:w="777" w:type="dxa"/>
            <w:vAlign w:val="center"/>
          </w:tcPr>
          <w:p w14:paraId="7410750A" w14:textId="77777777" w:rsidR="00A97223" w:rsidRDefault="00000000">
            <w:r>
              <w:t>37.19</w:t>
            </w:r>
          </w:p>
        </w:tc>
        <w:tc>
          <w:tcPr>
            <w:tcW w:w="777" w:type="dxa"/>
            <w:vAlign w:val="center"/>
          </w:tcPr>
          <w:p w14:paraId="3666E856" w14:textId="77777777" w:rsidR="00A97223" w:rsidRDefault="00000000">
            <w:r>
              <w:t>36.51</w:t>
            </w:r>
          </w:p>
        </w:tc>
      </w:tr>
    </w:tbl>
    <w:p w14:paraId="0A0AF0A7" w14:textId="77777777" w:rsidR="00A97223" w:rsidRDefault="00000000">
      <w:pPr>
        <w:pStyle w:val="2"/>
      </w:pPr>
      <w:bookmarkStart w:id="52" w:name="_Toc159251907"/>
      <w:r>
        <w:t>外墙构造</w:t>
      </w:r>
      <w:bookmarkEnd w:id="52"/>
    </w:p>
    <w:p w14:paraId="60BEFD79" w14:textId="77777777" w:rsidR="00A97223" w:rsidRDefault="00000000">
      <w:pPr>
        <w:pStyle w:val="3"/>
      </w:pPr>
      <w:bookmarkStart w:id="53" w:name="_Toc159251908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97223" w14:paraId="58D88AC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A0EFDC0" w14:textId="77777777" w:rsidR="00A9722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C296CB7" w14:textId="77777777" w:rsidR="00A9722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C3C8AA2" w14:textId="77777777" w:rsidR="00A9722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99F671B" w14:textId="77777777" w:rsidR="00A9722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435332" w14:textId="77777777" w:rsidR="00A9722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DB7D94" w14:textId="77777777" w:rsidR="00A9722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6D7D7E" w14:textId="77777777" w:rsidR="00A9722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7425BC" w14:textId="77777777" w:rsidR="00A9722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97223" w14:paraId="0D474D25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6506982" w14:textId="77777777" w:rsidR="00A97223" w:rsidRDefault="00A97223"/>
        </w:tc>
        <w:tc>
          <w:tcPr>
            <w:tcW w:w="834" w:type="dxa"/>
            <w:shd w:val="clear" w:color="auto" w:fill="E6E6E6"/>
            <w:vAlign w:val="center"/>
          </w:tcPr>
          <w:p w14:paraId="55EC4DB5" w14:textId="77777777" w:rsidR="00A9722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56DFC68" w14:textId="77777777" w:rsidR="00A9722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7911F3" w14:textId="77777777" w:rsidR="00A9722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B26DE6" w14:textId="77777777" w:rsidR="00A9722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2EC321" w14:textId="77777777" w:rsidR="00A9722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00BA21" w14:textId="77777777" w:rsidR="00A9722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9F1689F" w14:textId="77777777" w:rsidR="00A97223" w:rsidRDefault="00000000">
            <w:r>
              <w:t>D=R*S</w:t>
            </w:r>
          </w:p>
        </w:tc>
      </w:tr>
      <w:tr w:rsidR="00A97223" w14:paraId="6D974A0A" w14:textId="77777777">
        <w:tc>
          <w:tcPr>
            <w:tcW w:w="2838" w:type="dxa"/>
            <w:vAlign w:val="center"/>
          </w:tcPr>
          <w:p w14:paraId="03672C75" w14:textId="77777777" w:rsidR="00A9722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82137D5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D67AA1E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CF5FC2B" w14:textId="77777777" w:rsidR="00A9722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3D7CB18" w14:textId="77777777" w:rsidR="00A9722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89750E1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00696A4" w14:textId="77777777" w:rsidR="00A9722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7CDCF52" w14:textId="77777777" w:rsidR="00A97223" w:rsidRDefault="00000000">
            <w:r>
              <w:t>0.245</w:t>
            </w:r>
          </w:p>
        </w:tc>
      </w:tr>
      <w:tr w:rsidR="00A97223" w14:paraId="2BA31A82" w14:textId="77777777">
        <w:tc>
          <w:tcPr>
            <w:tcW w:w="2838" w:type="dxa"/>
            <w:vAlign w:val="center"/>
          </w:tcPr>
          <w:p w14:paraId="600045E3" w14:textId="77777777" w:rsidR="00A97223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585F0CE" w14:textId="77777777" w:rsidR="00A97223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7E73D26B" w14:textId="77777777" w:rsidR="00A97223" w:rsidRDefault="00000000">
            <w:r>
              <w:t>11.4</w:t>
            </w:r>
          </w:p>
        </w:tc>
        <w:tc>
          <w:tcPr>
            <w:tcW w:w="990" w:type="dxa"/>
            <w:vAlign w:val="center"/>
          </w:tcPr>
          <w:p w14:paraId="3C5C4CEE" w14:textId="77777777" w:rsidR="00A9722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C001C41" w14:textId="77777777" w:rsidR="00A97223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6B48C2A0" w14:textId="77777777" w:rsidR="00A9722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15F6C3C" w14:textId="77777777" w:rsidR="00A97223" w:rsidRDefault="00000000">
            <w:r>
              <w:t>2.222</w:t>
            </w:r>
          </w:p>
        </w:tc>
        <w:tc>
          <w:tcPr>
            <w:tcW w:w="990" w:type="dxa"/>
            <w:vAlign w:val="center"/>
          </w:tcPr>
          <w:p w14:paraId="24C81A3B" w14:textId="77777777" w:rsidR="00A97223" w:rsidRDefault="00000000">
            <w:r>
              <w:t>0.907</w:t>
            </w:r>
          </w:p>
        </w:tc>
      </w:tr>
      <w:tr w:rsidR="00A97223" w14:paraId="1553A92D" w14:textId="77777777">
        <w:tc>
          <w:tcPr>
            <w:tcW w:w="2838" w:type="dxa"/>
            <w:vAlign w:val="center"/>
          </w:tcPr>
          <w:p w14:paraId="2B3CB53C" w14:textId="77777777" w:rsidR="00A9722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30187A0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CBCF43E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7F2D6AC" w14:textId="77777777" w:rsidR="00A9722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A2270E8" w14:textId="77777777" w:rsidR="00A9722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65247D3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9A57CC" w14:textId="77777777" w:rsidR="00A9722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5270767" w14:textId="77777777" w:rsidR="00A97223" w:rsidRDefault="00000000">
            <w:r>
              <w:t>0.245</w:t>
            </w:r>
          </w:p>
        </w:tc>
      </w:tr>
      <w:tr w:rsidR="00A97223" w14:paraId="1E202673" w14:textId="77777777">
        <w:tc>
          <w:tcPr>
            <w:tcW w:w="2838" w:type="dxa"/>
            <w:vAlign w:val="center"/>
          </w:tcPr>
          <w:p w14:paraId="458DE403" w14:textId="77777777" w:rsidR="00A9722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F71178F" w14:textId="77777777" w:rsidR="00A97223" w:rsidRDefault="00000000">
            <w:r>
              <w:t>250</w:t>
            </w:r>
          </w:p>
        </w:tc>
        <w:tc>
          <w:tcPr>
            <w:tcW w:w="707" w:type="dxa"/>
            <w:vAlign w:val="center"/>
          </w:tcPr>
          <w:p w14:paraId="60A1CC4C" w14:textId="77777777" w:rsidR="00A97223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A27697C" w14:textId="77777777" w:rsidR="00A9722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50686C7" w14:textId="77777777" w:rsidR="00A9722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66D33C5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667DE3E" w14:textId="77777777" w:rsidR="00A97223" w:rsidRDefault="00000000">
            <w:r>
              <w:t>0.144</w:t>
            </w:r>
          </w:p>
        </w:tc>
        <w:tc>
          <w:tcPr>
            <w:tcW w:w="990" w:type="dxa"/>
            <w:vAlign w:val="center"/>
          </w:tcPr>
          <w:p w14:paraId="29C5A38D" w14:textId="77777777" w:rsidR="00A97223" w:rsidRDefault="00000000">
            <w:r>
              <w:t>2.471</w:t>
            </w:r>
          </w:p>
        </w:tc>
      </w:tr>
      <w:tr w:rsidR="00A97223" w14:paraId="1177E002" w14:textId="77777777">
        <w:tc>
          <w:tcPr>
            <w:tcW w:w="2838" w:type="dxa"/>
            <w:vAlign w:val="center"/>
          </w:tcPr>
          <w:p w14:paraId="526FD587" w14:textId="77777777" w:rsidR="00A9722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275F8E63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7E6267D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35F3790" w14:textId="77777777" w:rsidR="00A9722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6E38B52" w14:textId="77777777" w:rsidR="00A9722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26493F2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78C6582" w14:textId="77777777" w:rsidR="00A9722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01F07B8" w14:textId="77777777" w:rsidR="00A97223" w:rsidRDefault="00000000">
            <w:r>
              <w:t>0.249</w:t>
            </w:r>
          </w:p>
        </w:tc>
      </w:tr>
      <w:tr w:rsidR="00A97223" w14:paraId="0C36C6E6" w14:textId="77777777">
        <w:tc>
          <w:tcPr>
            <w:tcW w:w="2838" w:type="dxa"/>
            <w:vAlign w:val="center"/>
          </w:tcPr>
          <w:p w14:paraId="3ED96F1D" w14:textId="77777777" w:rsidR="00A9722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68882D4" w14:textId="77777777" w:rsidR="00A97223" w:rsidRDefault="00000000">
            <w:r>
              <w:t>390</w:t>
            </w:r>
          </w:p>
        </w:tc>
        <w:tc>
          <w:tcPr>
            <w:tcW w:w="707" w:type="dxa"/>
            <w:vAlign w:val="center"/>
          </w:tcPr>
          <w:p w14:paraId="2E0FC9F2" w14:textId="77777777" w:rsidR="00A9722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EC314F8" w14:textId="77777777" w:rsidR="00A972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D082F96" w14:textId="77777777" w:rsidR="00A9722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E163788" w14:textId="77777777" w:rsidR="00A972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55D0C11" w14:textId="77777777" w:rsidR="00A97223" w:rsidRDefault="00000000">
            <w:r>
              <w:t>2.434</w:t>
            </w:r>
          </w:p>
        </w:tc>
        <w:tc>
          <w:tcPr>
            <w:tcW w:w="990" w:type="dxa"/>
            <w:vAlign w:val="center"/>
          </w:tcPr>
          <w:p w14:paraId="5DA4895E" w14:textId="77777777" w:rsidR="00A97223" w:rsidRDefault="00000000">
            <w:r>
              <w:t>4.116</w:t>
            </w:r>
          </w:p>
        </w:tc>
      </w:tr>
      <w:tr w:rsidR="00A97223" w14:paraId="6D6A4D00" w14:textId="77777777">
        <w:tc>
          <w:tcPr>
            <w:tcW w:w="2838" w:type="dxa"/>
            <w:shd w:val="clear" w:color="auto" w:fill="E6E6E6"/>
            <w:vAlign w:val="center"/>
          </w:tcPr>
          <w:p w14:paraId="2C7920AD" w14:textId="77777777" w:rsidR="00A9722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DE74C63" w14:textId="77777777" w:rsidR="00A97223" w:rsidRDefault="00000000">
            <w:pPr>
              <w:jc w:val="center"/>
            </w:pPr>
            <w:r>
              <w:t>5.0</w:t>
            </w:r>
          </w:p>
        </w:tc>
      </w:tr>
      <w:tr w:rsidR="00A97223" w14:paraId="5C0E699C" w14:textId="77777777">
        <w:tc>
          <w:tcPr>
            <w:tcW w:w="2838" w:type="dxa"/>
            <w:shd w:val="clear" w:color="auto" w:fill="E6E6E6"/>
            <w:vAlign w:val="center"/>
          </w:tcPr>
          <w:p w14:paraId="2218ED71" w14:textId="77777777" w:rsidR="00A9722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59C605" w14:textId="77777777" w:rsidR="00A97223" w:rsidRDefault="00000000">
            <w:pPr>
              <w:jc w:val="center"/>
            </w:pPr>
            <w:r>
              <w:t>0.75</w:t>
            </w:r>
          </w:p>
        </w:tc>
      </w:tr>
      <w:tr w:rsidR="00A97223" w14:paraId="015F8094" w14:textId="77777777">
        <w:tc>
          <w:tcPr>
            <w:tcW w:w="2838" w:type="dxa"/>
            <w:shd w:val="clear" w:color="auto" w:fill="E6E6E6"/>
            <w:vAlign w:val="center"/>
          </w:tcPr>
          <w:p w14:paraId="2FF65D90" w14:textId="77777777" w:rsidR="00A9722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97039A0" w14:textId="77777777" w:rsidR="00A97223" w:rsidRDefault="00000000">
            <w:pPr>
              <w:jc w:val="center"/>
            </w:pPr>
            <w:r>
              <w:t>0.39</w:t>
            </w:r>
          </w:p>
        </w:tc>
      </w:tr>
      <w:tr w:rsidR="00A97223" w14:paraId="063DD52F" w14:textId="77777777">
        <w:tc>
          <w:tcPr>
            <w:tcW w:w="2838" w:type="dxa"/>
            <w:shd w:val="clear" w:color="auto" w:fill="E6E6E6"/>
            <w:vAlign w:val="center"/>
          </w:tcPr>
          <w:p w14:paraId="47D44BE3" w14:textId="77777777" w:rsidR="00A9722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6701E0E" w14:textId="77777777" w:rsidR="00A97223" w:rsidRDefault="00000000">
            <w:pPr>
              <w:jc w:val="center"/>
            </w:pPr>
            <w:r>
              <w:t>重质围护结构</w:t>
            </w:r>
          </w:p>
        </w:tc>
      </w:tr>
    </w:tbl>
    <w:p w14:paraId="0D28143D" w14:textId="77777777" w:rsidR="00A97223" w:rsidRDefault="00000000">
      <w:pPr>
        <w:pStyle w:val="4"/>
      </w:pPr>
      <w:r>
        <w:lastRenderedPageBreak/>
        <w:t>自然通风房间：东向逐时温度</w:t>
      </w:r>
    </w:p>
    <w:p w14:paraId="559D296C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05A8EF29" wp14:editId="3CEBBB1B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AF618" w14:textId="77777777" w:rsidR="00A97223" w:rsidRDefault="00A97223"/>
    <w:p w14:paraId="1BCFB2BD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38A63424" w14:textId="77777777">
        <w:tc>
          <w:tcPr>
            <w:tcW w:w="777" w:type="dxa"/>
            <w:shd w:val="clear" w:color="auto" w:fill="E6E6E6"/>
            <w:vAlign w:val="center"/>
          </w:tcPr>
          <w:p w14:paraId="0A08C319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13FAC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455B1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84795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1F08A1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AD8BD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7992BE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F52D3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92D4A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B320C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BB8C0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B4EAE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3623ECC0" w14:textId="77777777">
        <w:tc>
          <w:tcPr>
            <w:tcW w:w="777" w:type="dxa"/>
            <w:vAlign w:val="center"/>
          </w:tcPr>
          <w:p w14:paraId="5B2B1521" w14:textId="77777777" w:rsidR="00A97223" w:rsidRDefault="00000000">
            <w:r>
              <w:t>34.84</w:t>
            </w:r>
          </w:p>
        </w:tc>
        <w:tc>
          <w:tcPr>
            <w:tcW w:w="777" w:type="dxa"/>
            <w:vAlign w:val="center"/>
          </w:tcPr>
          <w:p w14:paraId="1ED67AD7" w14:textId="77777777" w:rsidR="00A97223" w:rsidRDefault="00000000">
            <w:r>
              <w:t>34.18</w:t>
            </w:r>
          </w:p>
        </w:tc>
        <w:tc>
          <w:tcPr>
            <w:tcW w:w="777" w:type="dxa"/>
            <w:vAlign w:val="center"/>
          </w:tcPr>
          <w:p w14:paraId="25335A81" w14:textId="77777777" w:rsidR="00A97223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3E23DCE2" w14:textId="77777777" w:rsidR="00A97223" w:rsidRDefault="00000000">
            <w:r>
              <w:t>33.11</w:t>
            </w:r>
          </w:p>
        </w:tc>
        <w:tc>
          <w:tcPr>
            <w:tcW w:w="777" w:type="dxa"/>
            <w:vAlign w:val="center"/>
          </w:tcPr>
          <w:p w14:paraId="00DD91AA" w14:textId="77777777" w:rsidR="00A97223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4F29C5C7" w14:textId="77777777" w:rsidR="00A97223" w:rsidRDefault="00000000">
            <w:r>
              <w:t>32.57</w:t>
            </w:r>
          </w:p>
        </w:tc>
        <w:tc>
          <w:tcPr>
            <w:tcW w:w="777" w:type="dxa"/>
            <w:vAlign w:val="center"/>
          </w:tcPr>
          <w:p w14:paraId="109544C7" w14:textId="77777777" w:rsidR="00A97223" w:rsidRDefault="00000000">
            <w:r>
              <w:t>32.56</w:t>
            </w:r>
          </w:p>
        </w:tc>
        <w:tc>
          <w:tcPr>
            <w:tcW w:w="777" w:type="dxa"/>
            <w:vAlign w:val="center"/>
          </w:tcPr>
          <w:p w14:paraId="497C514C" w14:textId="77777777" w:rsidR="00A97223" w:rsidRDefault="00000000">
            <w:r>
              <w:t>32.71</w:t>
            </w:r>
          </w:p>
        </w:tc>
        <w:tc>
          <w:tcPr>
            <w:tcW w:w="777" w:type="dxa"/>
            <w:vAlign w:val="center"/>
          </w:tcPr>
          <w:p w14:paraId="4147A3A1" w14:textId="77777777" w:rsidR="00A97223" w:rsidRDefault="00000000">
            <w:r>
              <w:t>33.04</w:t>
            </w:r>
          </w:p>
        </w:tc>
        <w:tc>
          <w:tcPr>
            <w:tcW w:w="777" w:type="dxa"/>
            <w:vAlign w:val="center"/>
          </w:tcPr>
          <w:p w14:paraId="745D3B37" w14:textId="77777777" w:rsidR="00A97223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37B5A41E" w14:textId="77777777" w:rsidR="00A97223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4E65E58B" w14:textId="77777777" w:rsidR="00A97223" w:rsidRDefault="00000000">
            <w:r>
              <w:t>34.73</w:t>
            </w:r>
          </w:p>
        </w:tc>
      </w:tr>
      <w:tr w:rsidR="00A97223" w14:paraId="436BA0EB" w14:textId="77777777">
        <w:tc>
          <w:tcPr>
            <w:tcW w:w="777" w:type="dxa"/>
            <w:shd w:val="clear" w:color="auto" w:fill="E6E6E6"/>
            <w:vAlign w:val="center"/>
          </w:tcPr>
          <w:p w14:paraId="1B3E40C4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76FD4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99DC93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FD4F6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9A7E1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A134B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2F2B2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57752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F6AC4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4FC336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0B892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B59D98" w14:textId="77777777" w:rsidR="00A97223" w:rsidRDefault="00000000">
            <w:r>
              <w:t>23:00</w:t>
            </w:r>
          </w:p>
        </w:tc>
      </w:tr>
      <w:tr w:rsidR="00A97223" w14:paraId="22667243" w14:textId="77777777">
        <w:tc>
          <w:tcPr>
            <w:tcW w:w="777" w:type="dxa"/>
            <w:vAlign w:val="center"/>
          </w:tcPr>
          <w:p w14:paraId="130922E7" w14:textId="77777777" w:rsidR="00A97223" w:rsidRDefault="00000000">
            <w:r>
              <w:t>35.41</w:t>
            </w:r>
          </w:p>
        </w:tc>
        <w:tc>
          <w:tcPr>
            <w:tcW w:w="777" w:type="dxa"/>
            <w:vAlign w:val="center"/>
          </w:tcPr>
          <w:p w14:paraId="608CAEFD" w14:textId="77777777" w:rsidR="00A97223" w:rsidRDefault="00000000">
            <w:r>
              <w:t>36.06</w:t>
            </w:r>
          </w:p>
        </w:tc>
        <w:tc>
          <w:tcPr>
            <w:tcW w:w="777" w:type="dxa"/>
            <w:vAlign w:val="center"/>
          </w:tcPr>
          <w:p w14:paraId="10220D29" w14:textId="77777777" w:rsidR="00A97223" w:rsidRDefault="00000000">
            <w:r>
              <w:t>36.66</w:t>
            </w:r>
          </w:p>
        </w:tc>
        <w:tc>
          <w:tcPr>
            <w:tcW w:w="777" w:type="dxa"/>
            <w:vAlign w:val="center"/>
          </w:tcPr>
          <w:p w14:paraId="055F8AEE" w14:textId="77777777" w:rsidR="00A97223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3D61864E" w14:textId="77777777" w:rsidR="00A97223" w:rsidRDefault="00000000">
            <w:r>
              <w:t>37.49</w:t>
            </w:r>
          </w:p>
        </w:tc>
        <w:tc>
          <w:tcPr>
            <w:tcW w:w="777" w:type="dxa"/>
            <w:vAlign w:val="center"/>
          </w:tcPr>
          <w:p w14:paraId="616A40DD" w14:textId="77777777" w:rsidR="00A97223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44475905" w14:textId="77777777" w:rsidR="00A97223" w:rsidRDefault="00000000">
            <w:r>
              <w:rPr>
                <w:color w:val="3333CC"/>
              </w:rPr>
              <w:t>37.69</w:t>
            </w:r>
          </w:p>
        </w:tc>
        <w:tc>
          <w:tcPr>
            <w:tcW w:w="777" w:type="dxa"/>
            <w:vAlign w:val="center"/>
          </w:tcPr>
          <w:p w14:paraId="002EDC87" w14:textId="77777777" w:rsidR="00A97223" w:rsidRDefault="00000000">
            <w:r>
              <w:t>37.53</w:t>
            </w:r>
          </w:p>
        </w:tc>
        <w:tc>
          <w:tcPr>
            <w:tcW w:w="777" w:type="dxa"/>
            <w:vAlign w:val="center"/>
          </w:tcPr>
          <w:p w14:paraId="20CED401" w14:textId="77777777" w:rsidR="00A97223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39A7DD3E" w14:textId="77777777" w:rsidR="00A97223" w:rsidRDefault="00000000">
            <w:r>
              <w:t>36.74</w:t>
            </w:r>
          </w:p>
        </w:tc>
        <w:tc>
          <w:tcPr>
            <w:tcW w:w="777" w:type="dxa"/>
            <w:vAlign w:val="center"/>
          </w:tcPr>
          <w:p w14:paraId="77DF6232" w14:textId="77777777" w:rsidR="00A97223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4FC70DBA" w14:textId="77777777" w:rsidR="00A97223" w:rsidRDefault="00000000">
            <w:r>
              <w:t>35.51</w:t>
            </w:r>
          </w:p>
        </w:tc>
      </w:tr>
    </w:tbl>
    <w:p w14:paraId="4F3A3813" w14:textId="77777777" w:rsidR="00A97223" w:rsidRDefault="00000000">
      <w:pPr>
        <w:pStyle w:val="4"/>
      </w:pPr>
      <w:r>
        <w:t>自然通风房间：西向逐时温度</w:t>
      </w:r>
    </w:p>
    <w:p w14:paraId="0786128A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3A75D207" wp14:editId="55071A81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1DF3F" w14:textId="77777777" w:rsidR="00A97223" w:rsidRDefault="00A97223"/>
    <w:p w14:paraId="3A5E46AF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1F05365C" w14:textId="77777777">
        <w:tc>
          <w:tcPr>
            <w:tcW w:w="777" w:type="dxa"/>
            <w:shd w:val="clear" w:color="auto" w:fill="E6E6E6"/>
            <w:vAlign w:val="center"/>
          </w:tcPr>
          <w:p w14:paraId="4DCA7666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D0430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069D2C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88503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A3B0BD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004AC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0154C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DE424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6299F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78BDB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D3B42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771FA1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3D6AB28F" w14:textId="77777777">
        <w:tc>
          <w:tcPr>
            <w:tcW w:w="777" w:type="dxa"/>
            <w:vAlign w:val="center"/>
          </w:tcPr>
          <w:p w14:paraId="26033D37" w14:textId="77777777" w:rsidR="00A97223" w:rsidRDefault="00000000">
            <w:r>
              <w:t>34.86</w:t>
            </w:r>
          </w:p>
        </w:tc>
        <w:tc>
          <w:tcPr>
            <w:tcW w:w="777" w:type="dxa"/>
            <w:vAlign w:val="center"/>
          </w:tcPr>
          <w:p w14:paraId="65503FFE" w14:textId="77777777" w:rsidR="00A97223" w:rsidRDefault="00000000">
            <w:r>
              <w:t>34.21</w:t>
            </w:r>
          </w:p>
        </w:tc>
        <w:tc>
          <w:tcPr>
            <w:tcW w:w="777" w:type="dxa"/>
            <w:vAlign w:val="center"/>
          </w:tcPr>
          <w:p w14:paraId="52B3EB62" w14:textId="77777777" w:rsidR="00A97223" w:rsidRDefault="00000000">
            <w:r>
              <w:t>33.62</w:t>
            </w:r>
          </w:p>
        </w:tc>
        <w:tc>
          <w:tcPr>
            <w:tcW w:w="777" w:type="dxa"/>
            <w:vAlign w:val="center"/>
          </w:tcPr>
          <w:p w14:paraId="5B59EEF5" w14:textId="77777777" w:rsidR="00A97223" w:rsidRDefault="00000000">
            <w:r>
              <w:t>33.13</w:t>
            </w:r>
          </w:p>
        </w:tc>
        <w:tc>
          <w:tcPr>
            <w:tcW w:w="777" w:type="dxa"/>
            <w:vAlign w:val="center"/>
          </w:tcPr>
          <w:p w14:paraId="24311D79" w14:textId="77777777" w:rsidR="00A97223" w:rsidRDefault="00000000">
            <w:r>
              <w:t>32.79</w:t>
            </w:r>
          </w:p>
        </w:tc>
        <w:tc>
          <w:tcPr>
            <w:tcW w:w="777" w:type="dxa"/>
            <w:vAlign w:val="center"/>
          </w:tcPr>
          <w:p w14:paraId="0B447716" w14:textId="77777777" w:rsidR="00A97223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5C994F72" w14:textId="77777777" w:rsidR="00A97223" w:rsidRDefault="00000000">
            <w:r>
              <w:t>32.58</w:t>
            </w:r>
          </w:p>
        </w:tc>
        <w:tc>
          <w:tcPr>
            <w:tcW w:w="777" w:type="dxa"/>
            <w:vAlign w:val="center"/>
          </w:tcPr>
          <w:p w14:paraId="0089BB0F" w14:textId="77777777" w:rsidR="00A97223" w:rsidRDefault="00000000">
            <w:r>
              <w:t>32.74</w:t>
            </w:r>
          </w:p>
        </w:tc>
        <w:tc>
          <w:tcPr>
            <w:tcW w:w="777" w:type="dxa"/>
            <w:vAlign w:val="center"/>
          </w:tcPr>
          <w:p w14:paraId="3ED9DE7B" w14:textId="77777777" w:rsidR="00A97223" w:rsidRDefault="00000000">
            <w:r>
              <w:t>33.06</w:t>
            </w:r>
          </w:p>
        </w:tc>
        <w:tc>
          <w:tcPr>
            <w:tcW w:w="777" w:type="dxa"/>
            <w:vAlign w:val="center"/>
          </w:tcPr>
          <w:p w14:paraId="4738D8B8" w14:textId="77777777" w:rsidR="00A97223" w:rsidRDefault="00000000">
            <w:r>
              <w:t>33.52</w:t>
            </w:r>
          </w:p>
        </w:tc>
        <w:tc>
          <w:tcPr>
            <w:tcW w:w="777" w:type="dxa"/>
            <w:vAlign w:val="center"/>
          </w:tcPr>
          <w:p w14:paraId="6ADEED72" w14:textId="77777777" w:rsidR="00A97223" w:rsidRDefault="00000000">
            <w:r>
              <w:t>34.09</w:t>
            </w:r>
          </w:p>
        </w:tc>
        <w:tc>
          <w:tcPr>
            <w:tcW w:w="777" w:type="dxa"/>
            <w:vAlign w:val="center"/>
          </w:tcPr>
          <w:p w14:paraId="0548301E" w14:textId="77777777" w:rsidR="00A97223" w:rsidRDefault="00000000">
            <w:r>
              <w:t>34.73</w:t>
            </w:r>
          </w:p>
        </w:tc>
      </w:tr>
      <w:tr w:rsidR="00A97223" w14:paraId="57A6BA9F" w14:textId="77777777">
        <w:tc>
          <w:tcPr>
            <w:tcW w:w="777" w:type="dxa"/>
            <w:shd w:val="clear" w:color="auto" w:fill="E6E6E6"/>
            <w:vAlign w:val="center"/>
          </w:tcPr>
          <w:p w14:paraId="4150F29D" w14:textId="77777777" w:rsidR="00A97223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842A1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11345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6D36C7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B3BBF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FE4DC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B7090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A1756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DFB9B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A6072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2C7EA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C0EF6" w14:textId="77777777" w:rsidR="00A97223" w:rsidRDefault="00000000">
            <w:r>
              <w:t>23:00</w:t>
            </w:r>
          </w:p>
        </w:tc>
      </w:tr>
      <w:tr w:rsidR="00A97223" w14:paraId="571B36A0" w14:textId="77777777">
        <w:tc>
          <w:tcPr>
            <w:tcW w:w="777" w:type="dxa"/>
            <w:vAlign w:val="center"/>
          </w:tcPr>
          <w:p w14:paraId="32525C00" w14:textId="77777777" w:rsidR="00A97223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1CA0379B" w14:textId="77777777" w:rsidR="00A97223" w:rsidRDefault="00000000">
            <w:r>
              <w:t>36.05</w:t>
            </w:r>
          </w:p>
        </w:tc>
        <w:tc>
          <w:tcPr>
            <w:tcW w:w="777" w:type="dxa"/>
            <w:vAlign w:val="center"/>
          </w:tcPr>
          <w:p w14:paraId="4981F359" w14:textId="77777777" w:rsidR="00A97223" w:rsidRDefault="00000000">
            <w:r>
              <w:t>36.63</w:t>
            </w:r>
          </w:p>
        </w:tc>
        <w:tc>
          <w:tcPr>
            <w:tcW w:w="777" w:type="dxa"/>
            <w:vAlign w:val="center"/>
          </w:tcPr>
          <w:p w14:paraId="19618676" w14:textId="77777777" w:rsidR="00A97223" w:rsidRDefault="00000000">
            <w:r>
              <w:t>37.11</w:t>
            </w:r>
          </w:p>
        </w:tc>
        <w:tc>
          <w:tcPr>
            <w:tcW w:w="777" w:type="dxa"/>
            <w:vAlign w:val="center"/>
          </w:tcPr>
          <w:p w14:paraId="4D700A46" w14:textId="77777777" w:rsidR="00A97223" w:rsidRDefault="00000000">
            <w:r>
              <w:t>37.46</w:t>
            </w:r>
          </w:p>
        </w:tc>
        <w:tc>
          <w:tcPr>
            <w:tcW w:w="777" w:type="dxa"/>
            <w:vAlign w:val="center"/>
          </w:tcPr>
          <w:p w14:paraId="5E46FC1D" w14:textId="77777777" w:rsidR="00A97223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6442D8D2" w14:textId="77777777" w:rsidR="00A97223" w:rsidRDefault="00000000">
            <w:r>
              <w:rPr>
                <w:color w:val="3333CC"/>
              </w:rPr>
              <w:t>37.67</w:t>
            </w:r>
          </w:p>
        </w:tc>
        <w:tc>
          <w:tcPr>
            <w:tcW w:w="777" w:type="dxa"/>
            <w:vAlign w:val="center"/>
          </w:tcPr>
          <w:p w14:paraId="7384ECE4" w14:textId="77777777" w:rsidR="00A97223" w:rsidRDefault="00000000">
            <w:r>
              <w:t>37.52</w:t>
            </w:r>
          </w:p>
        </w:tc>
        <w:tc>
          <w:tcPr>
            <w:tcW w:w="777" w:type="dxa"/>
            <w:vAlign w:val="center"/>
          </w:tcPr>
          <w:p w14:paraId="4D80E9A7" w14:textId="77777777" w:rsidR="00A97223" w:rsidRDefault="00000000">
            <w:r>
              <w:t>37.21</w:t>
            </w:r>
          </w:p>
        </w:tc>
        <w:tc>
          <w:tcPr>
            <w:tcW w:w="777" w:type="dxa"/>
            <w:vAlign w:val="center"/>
          </w:tcPr>
          <w:p w14:paraId="65908B33" w14:textId="77777777" w:rsidR="00A97223" w:rsidRDefault="00000000">
            <w:r>
              <w:t>36.75</w:t>
            </w:r>
          </w:p>
        </w:tc>
        <w:tc>
          <w:tcPr>
            <w:tcW w:w="777" w:type="dxa"/>
            <w:vAlign w:val="center"/>
          </w:tcPr>
          <w:p w14:paraId="75391411" w14:textId="77777777" w:rsidR="00A97223" w:rsidRDefault="00000000">
            <w:r>
              <w:t>36.18</w:t>
            </w:r>
          </w:p>
        </w:tc>
        <w:tc>
          <w:tcPr>
            <w:tcW w:w="777" w:type="dxa"/>
            <w:vAlign w:val="center"/>
          </w:tcPr>
          <w:p w14:paraId="29C3C9A3" w14:textId="77777777" w:rsidR="00A97223" w:rsidRDefault="00000000">
            <w:r>
              <w:t>35.53</w:t>
            </w:r>
          </w:p>
        </w:tc>
      </w:tr>
    </w:tbl>
    <w:p w14:paraId="4A0B6BBF" w14:textId="77777777" w:rsidR="00A97223" w:rsidRDefault="00000000">
      <w:pPr>
        <w:pStyle w:val="4"/>
      </w:pPr>
      <w:r>
        <w:t>自然通风房间：南向逐时温度</w:t>
      </w:r>
    </w:p>
    <w:p w14:paraId="33314D23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0C90970A" wp14:editId="21FF1BBF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90DE3" w14:textId="77777777" w:rsidR="00A97223" w:rsidRDefault="00A97223"/>
    <w:p w14:paraId="2A466C99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4A0A51B2" w14:textId="77777777">
        <w:tc>
          <w:tcPr>
            <w:tcW w:w="777" w:type="dxa"/>
            <w:shd w:val="clear" w:color="auto" w:fill="E6E6E6"/>
            <w:vAlign w:val="center"/>
          </w:tcPr>
          <w:p w14:paraId="6AC0E6B9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02971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28C8C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6AF0D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6578B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956D2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4A2A3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013B7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E13EC7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323655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B0CC7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62D73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308595B5" w14:textId="77777777">
        <w:tc>
          <w:tcPr>
            <w:tcW w:w="777" w:type="dxa"/>
            <w:vAlign w:val="center"/>
          </w:tcPr>
          <w:p w14:paraId="08ECE6FE" w14:textId="77777777" w:rsidR="00A97223" w:rsidRDefault="00000000">
            <w:r>
              <w:t>34.81</w:t>
            </w:r>
          </w:p>
        </w:tc>
        <w:tc>
          <w:tcPr>
            <w:tcW w:w="777" w:type="dxa"/>
            <w:vAlign w:val="center"/>
          </w:tcPr>
          <w:p w14:paraId="03666323" w14:textId="77777777" w:rsidR="00A97223" w:rsidRDefault="00000000">
            <w:r>
              <w:t>34.16</w:t>
            </w:r>
          </w:p>
        </w:tc>
        <w:tc>
          <w:tcPr>
            <w:tcW w:w="777" w:type="dxa"/>
            <w:vAlign w:val="center"/>
          </w:tcPr>
          <w:p w14:paraId="09F5E66C" w14:textId="77777777" w:rsidR="00A97223" w:rsidRDefault="00000000">
            <w:r>
              <w:t>33.57</w:t>
            </w:r>
          </w:p>
        </w:tc>
        <w:tc>
          <w:tcPr>
            <w:tcW w:w="777" w:type="dxa"/>
            <w:vAlign w:val="center"/>
          </w:tcPr>
          <w:p w14:paraId="39957342" w14:textId="77777777" w:rsidR="00A97223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35738365" w14:textId="77777777" w:rsidR="00A97223" w:rsidRDefault="00000000">
            <w:r>
              <w:t>32.74</w:t>
            </w:r>
          </w:p>
        </w:tc>
        <w:tc>
          <w:tcPr>
            <w:tcW w:w="777" w:type="dxa"/>
            <w:vAlign w:val="center"/>
          </w:tcPr>
          <w:p w14:paraId="2B847A0E" w14:textId="77777777" w:rsidR="00A97223" w:rsidRDefault="00000000">
            <w:r>
              <w:t>32.55</w:t>
            </w:r>
          </w:p>
        </w:tc>
        <w:tc>
          <w:tcPr>
            <w:tcW w:w="777" w:type="dxa"/>
            <w:vAlign w:val="center"/>
          </w:tcPr>
          <w:p w14:paraId="144B460D" w14:textId="77777777" w:rsidR="00A97223" w:rsidRDefault="00000000">
            <w:r>
              <w:t>32.54</w:t>
            </w:r>
          </w:p>
        </w:tc>
        <w:tc>
          <w:tcPr>
            <w:tcW w:w="777" w:type="dxa"/>
            <w:vAlign w:val="center"/>
          </w:tcPr>
          <w:p w14:paraId="26CB27D5" w14:textId="77777777" w:rsidR="00A97223" w:rsidRDefault="00000000">
            <w:r>
              <w:t>32.69</w:t>
            </w:r>
          </w:p>
        </w:tc>
        <w:tc>
          <w:tcPr>
            <w:tcW w:w="777" w:type="dxa"/>
            <w:vAlign w:val="center"/>
          </w:tcPr>
          <w:p w14:paraId="5AC3D851" w14:textId="77777777" w:rsidR="00A97223" w:rsidRDefault="00000000">
            <w:r>
              <w:t>33.02</w:t>
            </w:r>
          </w:p>
        </w:tc>
        <w:tc>
          <w:tcPr>
            <w:tcW w:w="777" w:type="dxa"/>
            <w:vAlign w:val="center"/>
          </w:tcPr>
          <w:p w14:paraId="264E6F46" w14:textId="77777777" w:rsidR="00A97223" w:rsidRDefault="00000000">
            <w:r>
              <w:t>33.48</w:t>
            </w:r>
          </w:p>
        </w:tc>
        <w:tc>
          <w:tcPr>
            <w:tcW w:w="777" w:type="dxa"/>
            <w:vAlign w:val="center"/>
          </w:tcPr>
          <w:p w14:paraId="2A0F8DB9" w14:textId="77777777" w:rsidR="00A97223" w:rsidRDefault="00000000">
            <w:r>
              <w:t>34.05</w:t>
            </w:r>
          </w:p>
        </w:tc>
        <w:tc>
          <w:tcPr>
            <w:tcW w:w="777" w:type="dxa"/>
            <w:vAlign w:val="center"/>
          </w:tcPr>
          <w:p w14:paraId="31BCBC03" w14:textId="77777777" w:rsidR="00A97223" w:rsidRDefault="00000000">
            <w:r>
              <w:t>34.69</w:t>
            </w:r>
          </w:p>
        </w:tc>
      </w:tr>
      <w:tr w:rsidR="00A97223" w14:paraId="56696AE0" w14:textId="77777777">
        <w:tc>
          <w:tcPr>
            <w:tcW w:w="777" w:type="dxa"/>
            <w:shd w:val="clear" w:color="auto" w:fill="E6E6E6"/>
            <w:vAlign w:val="center"/>
          </w:tcPr>
          <w:p w14:paraId="0FCD19B2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F8C71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BAF87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A9BE23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F0145E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A10D8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51F3D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C28CD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5F871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8FB30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D94F42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26354" w14:textId="77777777" w:rsidR="00A97223" w:rsidRDefault="00000000">
            <w:r>
              <w:t>23:00</w:t>
            </w:r>
          </w:p>
        </w:tc>
      </w:tr>
      <w:tr w:rsidR="00A97223" w14:paraId="275394D3" w14:textId="77777777">
        <w:tc>
          <w:tcPr>
            <w:tcW w:w="777" w:type="dxa"/>
            <w:vAlign w:val="center"/>
          </w:tcPr>
          <w:p w14:paraId="2535F9A7" w14:textId="77777777" w:rsidR="00A97223" w:rsidRDefault="00000000">
            <w:r>
              <w:t>35.36</w:t>
            </w:r>
          </w:p>
        </w:tc>
        <w:tc>
          <w:tcPr>
            <w:tcW w:w="777" w:type="dxa"/>
            <w:vAlign w:val="center"/>
          </w:tcPr>
          <w:p w14:paraId="22B75330" w14:textId="77777777" w:rsidR="00A97223" w:rsidRDefault="00000000">
            <w:r>
              <w:t>36.02</w:t>
            </w:r>
          </w:p>
        </w:tc>
        <w:tc>
          <w:tcPr>
            <w:tcW w:w="777" w:type="dxa"/>
            <w:vAlign w:val="center"/>
          </w:tcPr>
          <w:p w14:paraId="6DFF11E8" w14:textId="77777777" w:rsidR="00A97223" w:rsidRDefault="00000000">
            <w:r>
              <w:t>36.61</w:t>
            </w:r>
          </w:p>
        </w:tc>
        <w:tc>
          <w:tcPr>
            <w:tcW w:w="777" w:type="dxa"/>
            <w:vAlign w:val="center"/>
          </w:tcPr>
          <w:p w14:paraId="6D5ED755" w14:textId="77777777" w:rsidR="00A97223" w:rsidRDefault="00000000">
            <w:r>
              <w:t>37.09</w:t>
            </w:r>
          </w:p>
        </w:tc>
        <w:tc>
          <w:tcPr>
            <w:tcW w:w="777" w:type="dxa"/>
            <w:vAlign w:val="center"/>
          </w:tcPr>
          <w:p w14:paraId="6A77C100" w14:textId="77777777" w:rsidR="00A97223" w:rsidRDefault="00000000">
            <w:r>
              <w:t>37.45</w:t>
            </w:r>
          </w:p>
        </w:tc>
        <w:tc>
          <w:tcPr>
            <w:tcW w:w="777" w:type="dxa"/>
            <w:vAlign w:val="center"/>
          </w:tcPr>
          <w:p w14:paraId="0F341736" w14:textId="77777777" w:rsidR="00A97223" w:rsidRDefault="00000000">
            <w:r>
              <w:t>37.64</w:t>
            </w:r>
          </w:p>
        </w:tc>
        <w:tc>
          <w:tcPr>
            <w:tcW w:w="777" w:type="dxa"/>
            <w:vAlign w:val="center"/>
          </w:tcPr>
          <w:p w14:paraId="5C6B2FE8" w14:textId="77777777" w:rsidR="00A97223" w:rsidRDefault="00000000">
            <w:r>
              <w:rPr>
                <w:color w:val="3333CC"/>
              </w:rPr>
              <w:t>37.65</w:t>
            </w:r>
          </w:p>
        </w:tc>
        <w:tc>
          <w:tcPr>
            <w:tcW w:w="777" w:type="dxa"/>
            <w:vAlign w:val="center"/>
          </w:tcPr>
          <w:p w14:paraId="1719C774" w14:textId="77777777" w:rsidR="00A97223" w:rsidRDefault="00000000">
            <w:r>
              <w:t>37.49</w:t>
            </w:r>
          </w:p>
        </w:tc>
        <w:tc>
          <w:tcPr>
            <w:tcW w:w="777" w:type="dxa"/>
            <w:vAlign w:val="center"/>
          </w:tcPr>
          <w:p w14:paraId="53055D65" w14:textId="77777777" w:rsidR="00A97223" w:rsidRDefault="00000000">
            <w:r>
              <w:t>37.17</w:t>
            </w:r>
          </w:p>
        </w:tc>
        <w:tc>
          <w:tcPr>
            <w:tcW w:w="777" w:type="dxa"/>
            <w:vAlign w:val="center"/>
          </w:tcPr>
          <w:p w14:paraId="0FDCC4A2" w14:textId="77777777" w:rsidR="00A97223" w:rsidRDefault="00000000">
            <w:r>
              <w:t>36.71</w:t>
            </w:r>
          </w:p>
        </w:tc>
        <w:tc>
          <w:tcPr>
            <w:tcW w:w="777" w:type="dxa"/>
            <w:vAlign w:val="center"/>
          </w:tcPr>
          <w:p w14:paraId="237045A2" w14:textId="77777777" w:rsidR="00A97223" w:rsidRDefault="00000000">
            <w:r>
              <w:t>36.13</w:t>
            </w:r>
          </w:p>
        </w:tc>
        <w:tc>
          <w:tcPr>
            <w:tcW w:w="777" w:type="dxa"/>
            <w:vAlign w:val="center"/>
          </w:tcPr>
          <w:p w14:paraId="252C15F8" w14:textId="77777777" w:rsidR="00A97223" w:rsidRDefault="00000000">
            <w:r>
              <w:t>35.48</w:t>
            </w:r>
          </w:p>
        </w:tc>
      </w:tr>
    </w:tbl>
    <w:p w14:paraId="4C81324D" w14:textId="77777777" w:rsidR="00A97223" w:rsidRDefault="00000000">
      <w:pPr>
        <w:pStyle w:val="4"/>
      </w:pPr>
      <w:r>
        <w:t>自然通风房间：北向逐时温度</w:t>
      </w:r>
    </w:p>
    <w:p w14:paraId="13739109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52D8424E" wp14:editId="4D7494F5">
            <wp:extent cx="5667375" cy="28860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FD0AC" w14:textId="77777777" w:rsidR="00A97223" w:rsidRDefault="00A97223"/>
    <w:p w14:paraId="4F453E7C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4D9B591D" w14:textId="77777777">
        <w:tc>
          <w:tcPr>
            <w:tcW w:w="777" w:type="dxa"/>
            <w:shd w:val="clear" w:color="auto" w:fill="E6E6E6"/>
            <w:vAlign w:val="center"/>
          </w:tcPr>
          <w:p w14:paraId="2E7AF962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DF261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83B8C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12834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00B29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90D8B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96BD5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A9827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BFED7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C3C86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9A9FEC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5DFE7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12971E4B" w14:textId="77777777">
        <w:tc>
          <w:tcPr>
            <w:tcW w:w="777" w:type="dxa"/>
            <w:vAlign w:val="center"/>
          </w:tcPr>
          <w:p w14:paraId="5BB69037" w14:textId="77777777" w:rsidR="00A97223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05C7704A" w14:textId="77777777" w:rsidR="00A97223" w:rsidRDefault="00000000">
            <w:r>
              <w:t>34.05</w:t>
            </w:r>
          </w:p>
        </w:tc>
        <w:tc>
          <w:tcPr>
            <w:tcW w:w="777" w:type="dxa"/>
            <w:vAlign w:val="center"/>
          </w:tcPr>
          <w:p w14:paraId="4F2B8659" w14:textId="77777777" w:rsidR="00A97223" w:rsidRDefault="00000000">
            <w:r>
              <w:t>33.47</w:t>
            </w:r>
          </w:p>
        </w:tc>
        <w:tc>
          <w:tcPr>
            <w:tcW w:w="777" w:type="dxa"/>
            <w:vAlign w:val="center"/>
          </w:tcPr>
          <w:p w14:paraId="53CDD867" w14:textId="77777777" w:rsidR="00A97223" w:rsidRDefault="00000000">
            <w:r>
              <w:t>32.99</w:t>
            </w:r>
          </w:p>
        </w:tc>
        <w:tc>
          <w:tcPr>
            <w:tcW w:w="777" w:type="dxa"/>
            <w:vAlign w:val="center"/>
          </w:tcPr>
          <w:p w14:paraId="1AF3B99E" w14:textId="77777777" w:rsidR="00A97223" w:rsidRDefault="00000000">
            <w:r>
              <w:t>32.64</w:t>
            </w:r>
          </w:p>
        </w:tc>
        <w:tc>
          <w:tcPr>
            <w:tcW w:w="777" w:type="dxa"/>
            <w:vAlign w:val="center"/>
          </w:tcPr>
          <w:p w14:paraId="13249FD8" w14:textId="77777777" w:rsidR="00A97223" w:rsidRDefault="00000000">
            <w:r>
              <w:t>32.46</w:t>
            </w:r>
          </w:p>
        </w:tc>
        <w:tc>
          <w:tcPr>
            <w:tcW w:w="777" w:type="dxa"/>
            <w:vAlign w:val="center"/>
          </w:tcPr>
          <w:p w14:paraId="7F14D2D8" w14:textId="77777777" w:rsidR="00A97223" w:rsidRDefault="00000000">
            <w:r>
              <w:t>32.45</w:t>
            </w:r>
          </w:p>
        </w:tc>
        <w:tc>
          <w:tcPr>
            <w:tcW w:w="777" w:type="dxa"/>
            <w:vAlign w:val="center"/>
          </w:tcPr>
          <w:p w14:paraId="5CE99D35" w14:textId="77777777" w:rsidR="00A97223" w:rsidRDefault="00000000">
            <w:r>
              <w:t>32.61</w:t>
            </w:r>
          </w:p>
        </w:tc>
        <w:tc>
          <w:tcPr>
            <w:tcW w:w="777" w:type="dxa"/>
            <w:vAlign w:val="center"/>
          </w:tcPr>
          <w:p w14:paraId="0940D419" w14:textId="77777777" w:rsidR="00A97223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17156E65" w14:textId="77777777" w:rsidR="00A97223" w:rsidRDefault="00000000">
            <w:r>
              <w:t>33.39</w:t>
            </w:r>
          </w:p>
        </w:tc>
        <w:tc>
          <w:tcPr>
            <w:tcW w:w="777" w:type="dxa"/>
            <w:vAlign w:val="center"/>
          </w:tcPr>
          <w:p w14:paraId="2C38CBB8" w14:textId="77777777" w:rsidR="00A97223" w:rsidRDefault="00000000">
            <w:r>
              <w:t>33.97</w:t>
            </w:r>
          </w:p>
        </w:tc>
        <w:tc>
          <w:tcPr>
            <w:tcW w:w="777" w:type="dxa"/>
            <w:vAlign w:val="center"/>
          </w:tcPr>
          <w:p w14:paraId="19EC2012" w14:textId="77777777" w:rsidR="00A97223" w:rsidRDefault="00000000">
            <w:r>
              <w:t>34.61</w:t>
            </w:r>
          </w:p>
        </w:tc>
      </w:tr>
      <w:tr w:rsidR="00A97223" w14:paraId="2BC839CD" w14:textId="77777777">
        <w:tc>
          <w:tcPr>
            <w:tcW w:w="777" w:type="dxa"/>
            <w:shd w:val="clear" w:color="auto" w:fill="E6E6E6"/>
            <w:vAlign w:val="center"/>
          </w:tcPr>
          <w:p w14:paraId="4A71EF39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33E98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B4FB61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C6785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C2466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D27AF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83B1E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0BFDF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D9CE9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97ABF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36E501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C1541" w14:textId="77777777" w:rsidR="00A97223" w:rsidRDefault="00000000">
            <w:r>
              <w:t>23:00</w:t>
            </w:r>
          </w:p>
        </w:tc>
      </w:tr>
      <w:tr w:rsidR="00A97223" w14:paraId="0E34A10C" w14:textId="77777777">
        <w:tc>
          <w:tcPr>
            <w:tcW w:w="777" w:type="dxa"/>
            <w:vAlign w:val="center"/>
          </w:tcPr>
          <w:p w14:paraId="3B5E497C" w14:textId="77777777" w:rsidR="00A97223" w:rsidRDefault="00000000">
            <w:r>
              <w:t>35.28</w:t>
            </w:r>
          </w:p>
        </w:tc>
        <w:tc>
          <w:tcPr>
            <w:tcW w:w="777" w:type="dxa"/>
            <w:vAlign w:val="center"/>
          </w:tcPr>
          <w:p w14:paraId="2B35F5FC" w14:textId="77777777" w:rsidR="00A97223" w:rsidRDefault="00000000">
            <w:r>
              <w:t>35.93</w:t>
            </w:r>
          </w:p>
        </w:tc>
        <w:tc>
          <w:tcPr>
            <w:tcW w:w="777" w:type="dxa"/>
            <w:vAlign w:val="center"/>
          </w:tcPr>
          <w:p w14:paraId="502A9984" w14:textId="77777777" w:rsidR="00A97223" w:rsidRDefault="00000000">
            <w:r>
              <w:t>36.52</w:t>
            </w:r>
          </w:p>
        </w:tc>
        <w:tc>
          <w:tcPr>
            <w:tcW w:w="777" w:type="dxa"/>
            <w:vAlign w:val="center"/>
          </w:tcPr>
          <w:p w14:paraId="0D50360C" w14:textId="77777777" w:rsidR="00A97223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59361CB6" w14:textId="77777777" w:rsidR="00A97223" w:rsidRDefault="00000000">
            <w:r>
              <w:t>37.35</w:t>
            </w:r>
          </w:p>
        </w:tc>
        <w:tc>
          <w:tcPr>
            <w:tcW w:w="777" w:type="dxa"/>
            <w:vAlign w:val="center"/>
          </w:tcPr>
          <w:p w14:paraId="0BF84E5B" w14:textId="77777777" w:rsidR="00A97223" w:rsidRDefault="00000000">
            <w:r>
              <w:t>37.53</w:t>
            </w:r>
          </w:p>
        </w:tc>
        <w:tc>
          <w:tcPr>
            <w:tcW w:w="777" w:type="dxa"/>
            <w:vAlign w:val="center"/>
          </w:tcPr>
          <w:p w14:paraId="4FE2C389" w14:textId="77777777" w:rsidR="00A97223" w:rsidRDefault="00000000">
            <w:r>
              <w:rPr>
                <w:color w:val="3333CC"/>
              </w:rPr>
              <w:t>37.54</w:t>
            </w:r>
          </w:p>
        </w:tc>
        <w:tc>
          <w:tcPr>
            <w:tcW w:w="777" w:type="dxa"/>
            <w:vAlign w:val="center"/>
          </w:tcPr>
          <w:p w14:paraId="49744DBD" w14:textId="77777777" w:rsidR="00A97223" w:rsidRDefault="00000000">
            <w:r>
              <w:t>37.38</w:t>
            </w:r>
          </w:p>
        </w:tc>
        <w:tc>
          <w:tcPr>
            <w:tcW w:w="777" w:type="dxa"/>
            <w:vAlign w:val="center"/>
          </w:tcPr>
          <w:p w14:paraId="0DD725E1" w14:textId="77777777" w:rsidR="00A97223" w:rsidRDefault="00000000">
            <w:r>
              <w:t>37.06</w:t>
            </w:r>
          </w:p>
        </w:tc>
        <w:tc>
          <w:tcPr>
            <w:tcW w:w="777" w:type="dxa"/>
            <w:vAlign w:val="center"/>
          </w:tcPr>
          <w:p w14:paraId="11D4D087" w14:textId="77777777" w:rsidR="00A97223" w:rsidRDefault="00000000">
            <w:r>
              <w:t>36.59</w:t>
            </w:r>
          </w:p>
        </w:tc>
        <w:tc>
          <w:tcPr>
            <w:tcW w:w="777" w:type="dxa"/>
            <w:vAlign w:val="center"/>
          </w:tcPr>
          <w:p w14:paraId="2C508FD4" w14:textId="77777777" w:rsidR="00A97223" w:rsidRDefault="00000000">
            <w:r>
              <w:t>36.02</w:t>
            </w:r>
          </w:p>
        </w:tc>
        <w:tc>
          <w:tcPr>
            <w:tcW w:w="777" w:type="dxa"/>
            <w:vAlign w:val="center"/>
          </w:tcPr>
          <w:p w14:paraId="29AA881E" w14:textId="77777777" w:rsidR="00A97223" w:rsidRDefault="00000000">
            <w:r>
              <w:t>35.37</w:t>
            </w:r>
          </w:p>
        </w:tc>
      </w:tr>
    </w:tbl>
    <w:p w14:paraId="1412FB0A" w14:textId="77777777" w:rsidR="00A97223" w:rsidRDefault="00000000">
      <w:pPr>
        <w:pStyle w:val="2"/>
      </w:pPr>
      <w:bookmarkStart w:id="54" w:name="_Toc159251909"/>
      <w:r>
        <w:t>热桥柱构造</w:t>
      </w:r>
      <w:bookmarkEnd w:id="54"/>
    </w:p>
    <w:p w14:paraId="37357285" w14:textId="77777777" w:rsidR="00A97223" w:rsidRDefault="00000000">
      <w:pPr>
        <w:pStyle w:val="3"/>
      </w:pPr>
      <w:bookmarkStart w:id="55" w:name="_Toc159251910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97223" w14:paraId="0AABDF7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8772186" w14:textId="77777777" w:rsidR="00A9722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D4DD6EA" w14:textId="77777777" w:rsidR="00A9722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3AA28E" w14:textId="77777777" w:rsidR="00A9722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7AE95E" w14:textId="77777777" w:rsidR="00A9722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57956F" w14:textId="77777777" w:rsidR="00A9722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30CBECF" w14:textId="77777777" w:rsidR="00A9722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00CBDD" w14:textId="77777777" w:rsidR="00A9722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899ADC4" w14:textId="77777777" w:rsidR="00A9722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97223" w14:paraId="3A30077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EA8B8F6" w14:textId="77777777" w:rsidR="00A97223" w:rsidRDefault="00A97223"/>
        </w:tc>
        <w:tc>
          <w:tcPr>
            <w:tcW w:w="834" w:type="dxa"/>
            <w:shd w:val="clear" w:color="auto" w:fill="E6E6E6"/>
            <w:vAlign w:val="center"/>
          </w:tcPr>
          <w:p w14:paraId="29CCA251" w14:textId="77777777" w:rsidR="00A9722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7BB519" w14:textId="77777777" w:rsidR="00A9722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DF5858" w14:textId="77777777" w:rsidR="00A9722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4D2720" w14:textId="77777777" w:rsidR="00A9722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E2B378" w14:textId="77777777" w:rsidR="00A9722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0BC8F4" w14:textId="77777777" w:rsidR="00A9722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29019F" w14:textId="77777777" w:rsidR="00A97223" w:rsidRDefault="00000000">
            <w:r>
              <w:t>D=R*S</w:t>
            </w:r>
          </w:p>
        </w:tc>
      </w:tr>
      <w:tr w:rsidR="00A97223" w14:paraId="6623D73C" w14:textId="77777777">
        <w:tc>
          <w:tcPr>
            <w:tcW w:w="2838" w:type="dxa"/>
            <w:vAlign w:val="center"/>
          </w:tcPr>
          <w:p w14:paraId="5F9ACD0C" w14:textId="77777777" w:rsidR="00A9722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0B93261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BCE9817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FAD96ED" w14:textId="77777777" w:rsidR="00A9722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183E394" w14:textId="77777777" w:rsidR="00A9722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BBE8ABE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7DD7D1C" w14:textId="77777777" w:rsidR="00A9722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71545CE" w14:textId="77777777" w:rsidR="00A97223" w:rsidRDefault="00000000">
            <w:r>
              <w:t>0.245</w:t>
            </w:r>
          </w:p>
        </w:tc>
      </w:tr>
      <w:tr w:rsidR="00A97223" w14:paraId="18ED1833" w14:textId="77777777">
        <w:tc>
          <w:tcPr>
            <w:tcW w:w="2838" w:type="dxa"/>
            <w:vAlign w:val="center"/>
          </w:tcPr>
          <w:p w14:paraId="08050C1E" w14:textId="77777777" w:rsidR="00A97223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4AE7CEA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4FB08AD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D88D5B9" w14:textId="77777777" w:rsidR="00A9722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57C043B" w14:textId="77777777" w:rsidR="00A97223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61BB2618" w14:textId="77777777" w:rsidR="00A9722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3B15EAD" w14:textId="77777777" w:rsidR="00A97223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268A0BA2" w14:textId="77777777" w:rsidR="00A97223" w:rsidRDefault="00000000">
            <w:r>
              <w:t>0.227</w:t>
            </w:r>
          </w:p>
        </w:tc>
      </w:tr>
      <w:tr w:rsidR="00A97223" w14:paraId="2D3706A3" w14:textId="77777777">
        <w:tc>
          <w:tcPr>
            <w:tcW w:w="2838" w:type="dxa"/>
            <w:vAlign w:val="center"/>
          </w:tcPr>
          <w:p w14:paraId="5AC627E7" w14:textId="77777777" w:rsidR="00A9722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EF5BEC7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4A4CDC8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177444E" w14:textId="77777777" w:rsidR="00A9722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7842539" w14:textId="77777777" w:rsidR="00A9722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394E116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18BD99D" w14:textId="77777777" w:rsidR="00A9722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D2846F6" w14:textId="77777777" w:rsidR="00A97223" w:rsidRDefault="00000000">
            <w:r>
              <w:t>0.245</w:t>
            </w:r>
          </w:p>
        </w:tc>
      </w:tr>
      <w:tr w:rsidR="00A97223" w14:paraId="27DC1597" w14:textId="77777777">
        <w:tc>
          <w:tcPr>
            <w:tcW w:w="2838" w:type="dxa"/>
            <w:vAlign w:val="center"/>
          </w:tcPr>
          <w:p w14:paraId="330668B1" w14:textId="77777777" w:rsidR="00A9722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7EB2119" w14:textId="77777777" w:rsidR="00A9722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32618AE8" w14:textId="77777777" w:rsidR="00A97223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631AC36A" w14:textId="77777777" w:rsidR="00A9722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4C7B13F" w14:textId="77777777" w:rsidR="00A9722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BE77B67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A75FD22" w14:textId="77777777" w:rsidR="00A97223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6B7CA53D" w14:textId="77777777" w:rsidR="00A97223" w:rsidRDefault="00000000">
            <w:r>
              <w:t>1.977</w:t>
            </w:r>
          </w:p>
        </w:tc>
      </w:tr>
      <w:tr w:rsidR="00A97223" w14:paraId="6FDD0009" w14:textId="77777777">
        <w:tc>
          <w:tcPr>
            <w:tcW w:w="2838" w:type="dxa"/>
            <w:vAlign w:val="center"/>
          </w:tcPr>
          <w:p w14:paraId="41350238" w14:textId="77777777" w:rsidR="00A9722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29A2F94F" w14:textId="77777777" w:rsidR="00A972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C4312CE" w14:textId="77777777" w:rsidR="00A972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4355122" w14:textId="77777777" w:rsidR="00A9722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C767F8F" w14:textId="77777777" w:rsidR="00A9722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1908749B" w14:textId="77777777" w:rsidR="00A972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46E2843" w14:textId="77777777" w:rsidR="00A9722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410B76E5" w14:textId="77777777" w:rsidR="00A97223" w:rsidRDefault="00000000">
            <w:r>
              <w:t>0.249</w:t>
            </w:r>
          </w:p>
        </w:tc>
      </w:tr>
      <w:tr w:rsidR="00A97223" w14:paraId="4CEB4E0B" w14:textId="77777777">
        <w:tc>
          <w:tcPr>
            <w:tcW w:w="2838" w:type="dxa"/>
            <w:vAlign w:val="center"/>
          </w:tcPr>
          <w:p w14:paraId="0C57591A" w14:textId="77777777" w:rsidR="00A9722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E01E96E" w14:textId="77777777" w:rsidR="00A97223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7A64D02A" w14:textId="77777777" w:rsidR="00A9722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892C5BC" w14:textId="77777777" w:rsidR="00A972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1B8751F" w14:textId="77777777" w:rsidR="00A9722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C71E61A" w14:textId="77777777" w:rsidR="00A972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89543FF" w14:textId="77777777" w:rsidR="00A97223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715E623A" w14:textId="77777777" w:rsidR="00A97223" w:rsidRDefault="00000000">
            <w:r>
              <w:t>2.941</w:t>
            </w:r>
          </w:p>
        </w:tc>
      </w:tr>
      <w:tr w:rsidR="00A97223" w14:paraId="764DFB9E" w14:textId="77777777">
        <w:tc>
          <w:tcPr>
            <w:tcW w:w="2838" w:type="dxa"/>
            <w:shd w:val="clear" w:color="auto" w:fill="E6E6E6"/>
            <w:vAlign w:val="center"/>
          </w:tcPr>
          <w:p w14:paraId="7A1DE950" w14:textId="77777777" w:rsidR="00A9722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88CA2CA" w14:textId="77777777" w:rsidR="00A97223" w:rsidRDefault="00000000">
            <w:pPr>
              <w:jc w:val="center"/>
            </w:pPr>
            <w:r>
              <w:t>5.0</w:t>
            </w:r>
          </w:p>
        </w:tc>
      </w:tr>
      <w:tr w:rsidR="00A97223" w14:paraId="0FF267F2" w14:textId="77777777">
        <w:tc>
          <w:tcPr>
            <w:tcW w:w="2838" w:type="dxa"/>
            <w:shd w:val="clear" w:color="auto" w:fill="E6E6E6"/>
            <w:vAlign w:val="center"/>
          </w:tcPr>
          <w:p w14:paraId="28BACD3E" w14:textId="77777777" w:rsidR="00A9722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1608C48" w14:textId="77777777" w:rsidR="00A97223" w:rsidRDefault="00000000">
            <w:pPr>
              <w:jc w:val="center"/>
            </w:pPr>
            <w:r>
              <w:t>0.75</w:t>
            </w:r>
          </w:p>
        </w:tc>
      </w:tr>
      <w:tr w:rsidR="00A97223" w14:paraId="6A65627E" w14:textId="77777777">
        <w:tc>
          <w:tcPr>
            <w:tcW w:w="2838" w:type="dxa"/>
            <w:shd w:val="clear" w:color="auto" w:fill="E6E6E6"/>
            <w:vAlign w:val="center"/>
          </w:tcPr>
          <w:p w14:paraId="618A74D2" w14:textId="77777777" w:rsidR="00A9722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7B08830" w14:textId="77777777" w:rsidR="00A97223" w:rsidRDefault="00000000">
            <w:pPr>
              <w:jc w:val="center"/>
            </w:pPr>
            <w:r>
              <w:t>1.13</w:t>
            </w:r>
          </w:p>
        </w:tc>
      </w:tr>
      <w:tr w:rsidR="00A97223" w14:paraId="20F6C692" w14:textId="77777777">
        <w:tc>
          <w:tcPr>
            <w:tcW w:w="2838" w:type="dxa"/>
            <w:shd w:val="clear" w:color="auto" w:fill="E6E6E6"/>
            <w:vAlign w:val="center"/>
          </w:tcPr>
          <w:p w14:paraId="4E80596F" w14:textId="77777777" w:rsidR="00A9722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CF3D31D" w14:textId="77777777" w:rsidR="00A97223" w:rsidRDefault="00000000">
            <w:pPr>
              <w:jc w:val="center"/>
            </w:pPr>
            <w:r>
              <w:t>重质围护结构</w:t>
            </w:r>
          </w:p>
        </w:tc>
      </w:tr>
    </w:tbl>
    <w:p w14:paraId="362C8A02" w14:textId="77777777" w:rsidR="00A97223" w:rsidRDefault="00000000">
      <w:pPr>
        <w:pStyle w:val="4"/>
      </w:pPr>
      <w:r>
        <w:t>自然通风房间：东向逐时温度</w:t>
      </w:r>
    </w:p>
    <w:p w14:paraId="65B746B1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0C83670E" wp14:editId="281534B7">
            <wp:extent cx="5667375" cy="28860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FD795" w14:textId="77777777" w:rsidR="00A97223" w:rsidRDefault="00A97223"/>
    <w:p w14:paraId="379E3C75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73ACCA85" w14:textId="77777777">
        <w:tc>
          <w:tcPr>
            <w:tcW w:w="777" w:type="dxa"/>
            <w:shd w:val="clear" w:color="auto" w:fill="E6E6E6"/>
            <w:vAlign w:val="center"/>
          </w:tcPr>
          <w:p w14:paraId="4C82195D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3DBDA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61695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FD2A8B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5FD38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04EAB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6E3BD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BBFF8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0861A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57AC5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3C3E9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AFB482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279B45E2" w14:textId="77777777">
        <w:tc>
          <w:tcPr>
            <w:tcW w:w="777" w:type="dxa"/>
            <w:vAlign w:val="center"/>
          </w:tcPr>
          <w:p w14:paraId="46E254B7" w14:textId="77777777" w:rsidR="00A97223" w:rsidRDefault="00000000">
            <w:r>
              <w:lastRenderedPageBreak/>
              <w:t>35.35</w:t>
            </w:r>
          </w:p>
        </w:tc>
        <w:tc>
          <w:tcPr>
            <w:tcW w:w="777" w:type="dxa"/>
            <w:vAlign w:val="center"/>
          </w:tcPr>
          <w:p w14:paraId="73D8C8D1" w14:textId="77777777" w:rsidR="00A97223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5E9D000C" w14:textId="77777777" w:rsidR="00A97223" w:rsidRDefault="00000000">
            <w:r>
              <w:t>34.04</w:t>
            </w:r>
          </w:p>
        </w:tc>
        <w:tc>
          <w:tcPr>
            <w:tcW w:w="777" w:type="dxa"/>
            <w:vAlign w:val="center"/>
          </w:tcPr>
          <w:p w14:paraId="4817AB98" w14:textId="77777777" w:rsidR="00A97223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4F1EBAE3" w14:textId="77777777" w:rsidR="00A97223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68F47A0B" w14:textId="77777777" w:rsidR="00A97223" w:rsidRDefault="00000000">
            <w:r>
              <w:t>32.84</w:t>
            </w:r>
          </w:p>
        </w:tc>
        <w:tc>
          <w:tcPr>
            <w:tcW w:w="777" w:type="dxa"/>
            <w:vAlign w:val="center"/>
          </w:tcPr>
          <w:p w14:paraId="05FAE133" w14:textId="77777777" w:rsidR="00A97223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049E15E8" w14:textId="77777777" w:rsidR="00A97223" w:rsidRDefault="00000000">
            <w:r>
              <w:t>32.86</w:t>
            </w:r>
          </w:p>
        </w:tc>
        <w:tc>
          <w:tcPr>
            <w:tcW w:w="777" w:type="dxa"/>
            <w:vAlign w:val="center"/>
          </w:tcPr>
          <w:p w14:paraId="3FBB177C" w14:textId="77777777" w:rsidR="00A97223" w:rsidRDefault="00000000">
            <w:r>
              <w:t>33.15</w:t>
            </w:r>
          </w:p>
        </w:tc>
        <w:tc>
          <w:tcPr>
            <w:tcW w:w="777" w:type="dxa"/>
            <w:vAlign w:val="center"/>
          </w:tcPr>
          <w:p w14:paraId="0780BE5A" w14:textId="77777777" w:rsidR="00A97223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71132F0D" w14:textId="77777777" w:rsidR="00A97223" w:rsidRDefault="00000000">
            <w:r>
              <w:t>34.19</w:t>
            </w:r>
          </w:p>
        </w:tc>
        <w:tc>
          <w:tcPr>
            <w:tcW w:w="777" w:type="dxa"/>
            <w:vAlign w:val="center"/>
          </w:tcPr>
          <w:p w14:paraId="0800F3F2" w14:textId="77777777" w:rsidR="00A97223" w:rsidRDefault="00000000">
            <w:r>
              <w:t>34.88</w:t>
            </w:r>
          </w:p>
        </w:tc>
      </w:tr>
      <w:tr w:rsidR="00A97223" w14:paraId="1CDC64CC" w14:textId="77777777">
        <w:tc>
          <w:tcPr>
            <w:tcW w:w="777" w:type="dxa"/>
            <w:shd w:val="clear" w:color="auto" w:fill="E6E6E6"/>
            <w:vAlign w:val="center"/>
          </w:tcPr>
          <w:p w14:paraId="0AD4C712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5BA75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EE7D4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09B3C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04A3B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BC6F75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CB3EC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F251A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F0B0B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79277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BAC79C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8601F" w14:textId="77777777" w:rsidR="00A97223" w:rsidRDefault="00000000">
            <w:r>
              <w:t>23:00</w:t>
            </w:r>
          </w:p>
        </w:tc>
      </w:tr>
      <w:tr w:rsidR="00A97223" w14:paraId="636F6CD4" w14:textId="77777777">
        <w:tc>
          <w:tcPr>
            <w:tcW w:w="777" w:type="dxa"/>
            <w:vAlign w:val="center"/>
          </w:tcPr>
          <w:p w14:paraId="4E13B04A" w14:textId="77777777" w:rsidR="00A97223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645ED9FA" w14:textId="77777777" w:rsidR="00A97223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25DD3685" w14:textId="77777777" w:rsidR="00A97223" w:rsidRDefault="00000000">
            <w:r>
              <w:t>36.93</w:t>
            </w:r>
          </w:p>
        </w:tc>
        <w:tc>
          <w:tcPr>
            <w:tcW w:w="777" w:type="dxa"/>
            <w:vAlign w:val="center"/>
          </w:tcPr>
          <w:p w14:paraId="328158F8" w14:textId="77777777" w:rsidR="00A97223" w:rsidRDefault="00000000">
            <w:r>
              <w:t>37.46</w:t>
            </w:r>
          </w:p>
        </w:tc>
        <w:tc>
          <w:tcPr>
            <w:tcW w:w="777" w:type="dxa"/>
            <w:vAlign w:val="center"/>
          </w:tcPr>
          <w:p w14:paraId="273EF4F7" w14:textId="77777777" w:rsidR="00A97223" w:rsidRDefault="00000000">
            <w:r>
              <w:t>37.85</w:t>
            </w:r>
          </w:p>
        </w:tc>
        <w:tc>
          <w:tcPr>
            <w:tcW w:w="777" w:type="dxa"/>
            <w:vAlign w:val="center"/>
          </w:tcPr>
          <w:p w14:paraId="35487D86" w14:textId="77777777" w:rsidR="00A97223" w:rsidRDefault="00000000">
            <w:r>
              <w:t>38.09</w:t>
            </w:r>
          </w:p>
        </w:tc>
        <w:tc>
          <w:tcPr>
            <w:tcW w:w="777" w:type="dxa"/>
            <w:vAlign w:val="center"/>
          </w:tcPr>
          <w:p w14:paraId="390456B2" w14:textId="77777777" w:rsidR="00A97223" w:rsidRDefault="00000000">
            <w:r>
              <w:rPr>
                <w:color w:val="3333CC"/>
              </w:rPr>
              <w:t>38.15</w:t>
            </w:r>
          </w:p>
        </w:tc>
        <w:tc>
          <w:tcPr>
            <w:tcW w:w="777" w:type="dxa"/>
            <w:vAlign w:val="center"/>
          </w:tcPr>
          <w:p w14:paraId="767EBC68" w14:textId="77777777" w:rsidR="00A97223" w:rsidRDefault="00000000">
            <w:r>
              <w:t>38.02</w:t>
            </w:r>
          </w:p>
        </w:tc>
        <w:tc>
          <w:tcPr>
            <w:tcW w:w="777" w:type="dxa"/>
            <w:vAlign w:val="center"/>
          </w:tcPr>
          <w:p w14:paraId="770EE880" w14:textId="77777777" w:rsidR="00A97223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11FA671F" w14:textId="77777777" w:rsidR="00A97223" w:rsidRDefault="00000000">
            <w:r>
              <w:t>37.27</w:t>
            </w:r>
          </w:p>
        </w:tc>
        <w:tc>
          <w:tcPr>
            <w:tcW w:w="777" w:type="dxa"/>
            <w:vAlign w:val="center"/>
          </w:tcPr>
          <w:p w14:paraId="4E52C409" w14:textId="77777777" w:rsidR="00A97223" w:rsidRDefault="00000000">
            <w:r>
              <w:t>36.70</w:t>
            </w:r>
          </w:p>
        </w:tc>
        <w:tc>
          <w:tcPr>
            <w:tcW w:w="777" w:type="dxa"/>
            <w:vAlign w:val="center"/>
          </w:tcPr>
          <w:p w14:paraId="58377AD0" w14:textId="77777777" w:rsidR="00A97223" w:rsidRDefault="00000000">
            <w:r>
              <w:t>36.04</w:t>
            </w:r>
          </w:p>
        </w:tc>
      </w:tr>
    </w:tbl>
    <w:p w14:paraId="44AEF71A" w14:textId="77777777" w:rsidR="00A97223" w:rsidRDefault="00000000">
      <w:pPr>
        <w:pStyle w:val="4"/>
      </w:pPr>
      <w:r>
        <w:t>自然通风房间：西向逐时温度</w:t>
      </w:r>
    </w:p>
    <w:p w14:paraId="074A847A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509425E6" wp14:editId="5E7EC517">
            <wp:extent cx="5667375" cy="28860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9029A" w14:textId="77777777" w:rsidR="00A97223" w:rsidRDefault="00A97223"/>
    <w:p w14:paraId="4A75B652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692C653C" w14:textId="77777777">
        <w:tc>
          <w:tcPr>
            <w:tcW w:w="777" w:type="dxa"/>
            <w:shd w:val="clear" w:color="auto" w:fill="E6E6E6"/>
            <w:vAlign w:val="center"/>
          </w:tcPr>
          <w:p w14:paraId="20E0429B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7ED7A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E51DC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75E61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9C9A03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D38C9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84CBD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4C0B6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11B59F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174BE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89104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000D3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6CB30AF1" w14:textId="77777777">
        <w:tc>
          <w:tcPr>
            <w:tcW w:w="777" w:type="dxa"/>
            <w:vAlign w:val="center"/>
          </w:tcPr>
          <w:p w14:paraId="67348CAE" w14:textId="77777777" w:rsidR="00A97223" w:rsidRDefault="00000000">
            <w:r>
              <w:t>35.46</w:t>
            </w:r>
          </w:p>
        </w:tc>
        <w:tc>
          <w:tcPr>
            <w:tcW w:w="777" w:type="dxa"/>
            <w:vAlign w:val="center"/>
          </w:tcPr>
          <w:p w14:paraId="6605DFE7" w14:textId="77777777" w:rsidR="00A97223" w:rsidRDefault="00000000">
            <w:r>
              <w:t>34.77</w:t>
            </w:r>
          </w:p>
        </w:tc>
        <w:tc>
          <w:tcPr>
            <w:tcW w:w="777" w:type="dxa"/>
            <w:vAlign w:val="center"/>
          </w:tcPr>
          <w:p w14:paraId="0A6B81F4" w14:textId="77777777" w:rsidR="00A97223" w:rsidRDefault="00000000">
            <w:r>
              <w:t>34.14</w:t>
            </w:r>
          </w:p>
        </w:tc>
        <w:tc>
          <w:tcPr>
            <w:tcW w:w="777" w:type="dxa"/>
            <w:vAlign w:val="center"/>
          </w:tcPr>
          <w:p w14:paraId="596529BB" w14:textId="77777777" w:rsidR="00A97223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18FEDEB3" w14:textId="77777777" w:rsidR="00A97223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04B244DC" w14:textId="77777777" w:rsidR="00A97223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46085881" w14:textId="77777777" w:rsidR="00A97223" w:rsidRDefault="00000000">
            <w:r>
              <w:t>32.85</w:t>
            </w:r>
          </w:p>
        </w:tc>
        <w:tc>
          <w:tcPr>
            <w:tcW w:w="777" w:type="dxa"/>
            <w:vAlign w:val="center"/>
          </w:tcPr>
          <w:p w14:paraId="493829A0" w14:textId="77777777" w:rsidR="00A97223" w:rsidRDefault="00000000">
            <w:r>
              <w:t>32.94</w:t>
            </w:r>
          </w:p>
        </w:tc>
        <w:tc>
          <w:tcPr>
            <w:tcW w:w="777" w:type="dxa"/>
            <w:vAlign w:val="center"/>
          </w:tcPr>
          <w:p w14:paraId="0AA1B406" w14:textId="77777777" w:rsidR="00A97223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7883F5EF" w14:textId="77777777" w:rsidR="00A97223" w:rsidRDefault="00000000">
            <w:r>
              <w:t>33.62</w:t>
            </w:r>
          </w:p>
        </w:tc>
        <w:tc>
          <w:tcPr>
            <w:tcW w:w="777" w:type="dxa"/>
            <w:vAlign w:val="center"/>
          </w:tcPr>
          <w:p w14:paraId="797ED505" w14:textId="77777777" w:rsidR="00A97223" w:rsidRDefault="00000000">
            <w:r>
              <w:t>34.17</w:t>
            </w:r>
          </w:p>
        </w:tc>
        <w:tc>
          <w:tcPr>
            <w:tcW w:w="777" w:type="dxa"/>
            <w:vAlign w:val="center"/>
          </w:tcPr>
          <w:p w14:paraId="11BF231F" w14:textId="77777777" w:rsidR="00A97223" w:rsidRDefault="00000000">
            <w:r>
              <w:t>34.80</w:t>
            </w:r>
          </w:p>
        </w:tc>
      </w:tr>
      <w:tr w:rsidR="00A97223" w14:paraId="31EE3E15" w14:textId="77777777">
        <w:tc>
          <w:tcPr>
            <w:tcW w:w="777" w:type="dxa"/>
            <w:shd w:val="clear" w:color="auto" w:fill="E6E6E6"/>
            <w:vAlign w:val="center"/>
          </w:tcPr>
          <w:p w14:paraId="2BB79F9C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2F86B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0E50E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02F2A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E3960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BC68E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DD15A4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42F8A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F07775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3916E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EFF35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14A5A" w14:textId="77777777" w:rsidR="00A97223" w:rsidRDefault="00000000">
            <w:r>
              <w:t>23:00</w:t>
            </w:r>
          </w:p>
        </w:tc>
      </w:tr>
      <w:tr w:rsidR="00A97223" w14:paraId="4B082634" w14:textId="77777777">
        <w:tc>
          <w:tcPr>
            <w:tcW w:w="777" w:type="dxa"/>
            <w:vAlign w:val="center"/>
          </w:tcPr>
          <w:p w14:paraId="1BD067E0" w14:textId="77777777" w:rsidR="00A97223" w:rsidRDefault="00000000">
            <w:r>
              <w:t>35.47</w:t>
            </w:r>
          </w:p>
        </w:tc>
        <w:tc>
          <w:tcPr>
            <w:tcW w:w="777" w:type="dxa"/>
            <w:vAlign w:val="center"/>
          </w:tcPr>
          <w:p w14:paraId="252DB15A" w14:textId="77777777" w:rsidR="00A97223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64F98D47" w14:textId="77777777" w:rsidR="00A97223" w:rsidRDefault="00000000">
            <w:r>
              <w:t>36.77</w:t>
            </w:r>
          </w:p>
        </w:tc>
        <w:tc>
          <w:tcPr>
            <w:tcW w:w="777" w:type="dxa"/>
            <w:vAlign w:val="center"/>
          </w:tcPr>
          <w:p w14:paraId="54ADD6DA" w14:textId="77777777" w:rsidR="00A97223" w:rsidRDefault="00000000">
            <w:r>
              <w:t>37.31</w:t>
            </w:r>
          </w:p>
        </w:tc>
        <w:tc>
          <w:tcPr>
            <w:tcW w:w="777" w:type="dxa"/>
            <w:vAlign w:val="center"/>
          </w:tcPr>
          <w:p w14:paraId="2C183EEA" w14:textId="77777777" w:rsidR="00A97223" w:rsidRDefault="00000000">
            <w:r>
              <w:t>37.74</w:t>
            </w:r>
          </w:p>
        </w:tc>
        <w:tc>
          <w:tcPr>
            <w:tcW w:w="777" w:type="dxa"/>
            <w:vAlign w:val="center"/>
          </w:tcPr>
          <w:p w14:paraId="3932690E" w14:textId="77777777" w:rsidR="00A97223" w:rsidRDefault="00000000">
            <w:r>
              <w:t>38.03</w:t>
            </w:r>
          </w:p>
        </w:tc>
        <w:tc>
          <w:tcPr>
            <w:tcW w:w="777" w:type="dxa"/>
            <w:vAlign w:val="center"/>
          </w:tcPr>
          <w:p w14:paraId="5DF513F4" w14:textId="77777777" w:rsidR="00A97223" w:rsidRDefault="00000000">
            <w:r>
              <w:rPr>
                <w:color w:val="3333CC"/>
              </w:rPr>
              <w:t>38.14</w:t>
            </w:r>
          </w:p>
        </w:tc>
        <w:tc>
          <w:tcPr>
            <w:tcW w:w="777" w:type="dxa"/>
            <w:vAlign w:val="center"/>
          </w:tcPr>
          <w:p w14:paraId="1E0B57A0" w14:textId="77777777" w:rsidR="00A97223" w:rsidRDefault="00000000">
            <w:r>
              <w:t>38.07</w:t>
            </w:r>
          </w:p>
        </w:tc>
        <w:tc>
          <w:tcPr>
            <w:tcW w:w="777" w:type="dxa"/>
            <w:vAlign w:val="center"/>
          </w:tcPr>
          <w:p w14:paraId="342D62C0" w14:textId="77777777" w:rsidR="00A97223" w:rsidRDefault="00000000">
            <w:r>
              <w:t>37.81</w:t>
            </w:r>
          </w:p>
        </w:tc>
        <w:tc>
          <w:tcPr>
            <w:tcW w:w="777" w:type="dxa"/>
            <w:vAlign w:val="center"/>
          </w:tcPr>
          <w:p w14:paraId="4C32407B" w14:textId="77777777" w:rsidR="00A97223" w:rsidRDefault="00000000">
            <w:r>
              <w:t>37.37</w:t>
            </w:r>
          </w:p>
        </w:tc>
        <w:tc>
          <w:tcPr>
            <w:tcW w:w="777" w:type="dxa"/>
            <w:vAlign w:val="center"/>
          </w:tcPr>
          <w:p w14:paraId="3EE09BA1" w14:textId="77777777" w:rsidR="00A97223" w:rsidRDefault="00000000">
            <w:r>
              <w:t>36.81</w:t>
            </w:r>
          </w:p>
        </w:tc>
        <w:tc>
          <w:tcPr>
            <w:tcW w:w="777" w:type="dxa"/>
            <w:vAlign w:val="center"/>
          </w:tcPr>
          <w:p w14:paraId="49BF4D60" w14:textId="77777777" w:rsidR="00A97223" w:rsidRDefault="00000000">
            <w:r>
              <w:t>36.15</w:t>
            </w:r>
          </w:p>
        </w:tc>
      </w:tr>
    </w:tbl>
    <w:p w14:paraId="12AE79ED" w14:textId="77777777" w:rsidR="00A97223" w:rsidRDefault="00000000">
      <w:pPr>
        <w:pStyle w:val="4"/>
      </w:pPr>
      <w:r>
        <w:t>自然通风房间：南向逐时温度</w:t>
      </w:r>
    </w:p>
    <w:p w14:paraId="4A883531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405BE9B5" wp14:editId="2121A33E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D6633" w14:textId="77777777" w:rsidR="00A97223" w:rsidRDefault="00A97223"/>
    <w:p w14:paraId="0DF6A4B9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3A4C6D5B" w14:textId="77777777">
        <w:tc>
          <w:tcPr>
            <w:tcW w:w="777" w:type="dxa"/>
            <w:shd w:val="clear" w:color="auto" w:fill="E6E6E6"/>
            <w:vAlign w:val="center"/>
          </w:tcPr>
          <w:p w14:paraId="4A19F9CA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909724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33B57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8245D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67E0A1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126A0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3B36D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71446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17356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E25CAB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9EF54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F2FDF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4A512788" w14:textId="77777777">
        <w:tc>
          <w:tcPr>
            <w:tcW w:w="777" w:type="dxa"/>
            <w:vAlign w:val="center"/>
          </w:tcPr>
          <w:p w14:paraId="210C12E7" w14:textId="77777777" w:rsidR="00A97223" w:rsidRDefault="00000000">
            <w:r>
              <w:t>35.29</w:t>
            </w:r>
          </w:p>
        </w:tc>
        <w:tc>
          <w:tcPr>
            <w:tcW w:w="777" w:type="dxa"/>
            <w:vAlign w:val="center"/>
          </w:tcPr>
          <w:p w14:paraId="673DEF66" w14:textId="77777777" w:rsidR="00A97223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4E1600D5" w14:textId="77777777" w:rsidR="00A97223" w:rsidRDefault="00000000">
            <w:r>
              <w:t>33.99</w:t>
            </w:r>
          </w:p>
        </w:tc>
        <w:tc>
          <w:tcPr>
            <w:tcW w:w="777" w:type="dxa"/>
            <w:vAlign w:val="center"/>
          </w:tcPr>
          <w:p w14:paraId="3D2AD0FB" w14:textId="77777777" w:rsidR="00A97223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2EA012B6" w14:textId="77777777" w:rsidR="00A97223" w:rsidRDefault="00000000">
            <w:r>
              <w:t>33.05</w:t>
            </w:r>
          </w:p>
        </w:tc>
        <w:tc>
          <w:tcPr>
            <w:tcW w:w="777" w:type="dxa"/>
            <w:vAlign w:val="center"/>
          </w:tcPr>
          <w:p w14:paraId="4DFAAEAD" w14:textId="77777777" w:rsidR="00A97223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250C0588" w14:textId="77777777" w:rsidR="00A97223" w:rsidRDefault="00000000">
            <w:r>
              <w:t>32.72</w:t>
            </w:r>
          </w:p>
        </w:tc>
        <w:tc>
          <w:tcPr>
            <w:tcW w:w="777" w:type="dxa"/>
            <w:vAlign w:val="center"/>
          </w:tcPr>
          <w:p w14:paraId="593CEE59" w14:textId="77777777" w:rsidR="00A97223" w:rsidRDefault="00000000">
            <w:r>
              <w:t>32.82</w:t>
            </w:r>
          </w:p>
        </w:tc>
        <w:tc>
          <w:tcPr>
            <w:tcW w:w="777" w:type="dxa"/>
            <w:vAlign w:val="center"/>
          </w:tcPr>
          <w:p w14:paraId="1190B22A" w14:textId="77777777" w:rsidR="00A97223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770FA2F6" w14:textId="77777777" w:rsidR="00A97223" w:rsidRDefault="00000000">
            <w:r>
              <w:t>33.51</w:t>
            </w:r>
          </w:p>
        </w:tc>
        <w:tc>
          <w:tcPr>
            <w:tcW w:w="777" w:type="dxa"/>
            <w:vAlign w:val="center"/>
          </w:tcPr>
          <w:p w14:paraId="2DEBAFEE" w14:textId="77777777" w:rsidR="00A97223" w:rsidRDefault="00000000">
            <w:r>
              <w:t>34.07</w:t>
            </w:r>
          </w:p>
        </w:tc>
        <w:tc>
          <w:tcPr>
            <w:tcW w:w="777" w:type="dxa"/>
            <w:vAlign w:val="center"/>
          </w:tcPr>
          <w:p w14:paraId="45C8FAFA" w14:textId="77777777" w:rsidR="00A97223" w:rsidRDefault="00000000">
            <w:r>
              <w:t>34.71</w:t>
            </w:r>
          </w:p>
        </w:tc>
      </w:tr>
      <w:tr w:rsidR="00A97223" w14:paraId="69170B10" w14:textId="77777777">
        <w:tc>
          <w:tcPr>
            <w:tcW w:w="777" w:type="dxa"/>
            <w:shd w:val="clear" w:color="auto" w:fill="E6E6E6"/>
            <w:vAlign w:val="center"/>
          </w:tcPr>
          <w:p w14:paraId="266656A9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176B75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824E16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A48A8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22462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A904A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E506B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FFFD2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60B4F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CC9E74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7B04B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2F328" w14:textId="77777777" w:rsidR="00A97223" w:rsidRDefault="00000000">
            <w:r>
              <w:t>23:00</w:t>
            </w:r>
          </w:p>
        </w:tc>
      </w:tr>
      <w:tr w:rsidR="00A97223" w14:paraId="6A8C643B" w14:textId="77777777">
        <w:tc>
          <w:tcPr>
            <w:tcW w:w="777" w:type="dxa"/>
            <w:vAlign w:val="center"/>
          </w:tcPr>
          <w:p w14:paraId="3410543B" w14:textId="77777777" w:rsidR="00A97223" w:rsidRDefault="00000000">
            <w:r>
              <w:t>35.41</w:t>
            </w:r>
          </w:p>
        </w:tc>
        <w:tc>
          <w:tcPr>
            <w:tcW w:w="777" w:type="dxa"/>
            <w:vAlign w:val="center"/>
          </w:tcPr>
          <w:p w14:paraId="717C3917" w14:textId="77777777" w:rsidR="00A97223" w:rsidRDefault="00000000">
            <w:r>
              <w:t>36.11</w:t>
            </w:r>
          </w:p>
        </w:tc>
        <w:tc>
          <w:tcPr>
            <w:tcW w:w="777" w:type="dxa"/>
            <w:vAlign w:val="center"/>
          </w:tcPr>
          <w:p w14:paraId="45A72982" w14:textId="77777777" w:rsidR="00A97223" w:rsidRDefault="00000000">
            <w:r>
              <w:t>36.75</w:t>
            </w:r>
          </w:p>
        </w:tc>
        <w:tc>
          <w:tcPr>
            <w:tcW w:w="777" w:type="dxa"/>
            <w:vAlign w:val="center"/>
          </w:tcPr>
          <w:p w14:paraId="38F02756" w14:textId="77777777" w:rsidR="00A97223" w:rsidRDefault="00000000">
            <w:r>
              <w:t>37.31</w:t>
            </w:r>
          </w:p>
        </w:tc>
        <w:tc>
          <w:tcPr>
            <w:tcW w:w="777" w:type="dxa"/>
            <w:vAlign w:val="center"/>
          </w:tcPr>
          <w:p w14:paraId="7021D02D" w14:textId="77777777" w:rsidR="00A97223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5C3C488E" w14:textId="77777777" w:rsidR="00A97223" w:rsidRDefault="00000000">
            <w:r>
              <w:t>37.99</w:t>
            </w:r>
          </w:p>
        </w:tc>
        <w:tc>
          <w:tcPr>
            <w:tcW w:w="777" w:type="dxa"/>
            <w:vAlign w:val="center"/>
          </w:tcPr>
          <w:p w14:paraId="0FB85352" w14:textId="77777777" w:rsidR="00A97223" w:rsidRDefault="00000000">
            <w:r>
              <w:rPr>
                <w:color w:val="3333CC"/>
              </w:rPr>
              <w:t>38.06</w:t>
            </w:r>
          </w:p>
        </w:tc>
        <w:tc>
          <w:tcPr>
            <w:tcW w:w="777" w:type="dxa"/>
            <w:vAlign w:val="center"/>
          </w:tcPr>
          <w:p w14:paraId="2D611B33" w14:textId="77777777" w:rsidR="00A97223" w:rsidRDefault="00000000">
            <w:r>
              <w:t>37.95</w:t>
            </w:r>
          </w:p>
        </w:tc>
        <w:tc>
          <w:tcPr>
            <w:tcW w:w="777" w:type="dxa"/>
            <w:vAlign w:val="center"/>
          </w:tcPr>
          <w:p w14:paraId="015D4607" w14:textId="77777777" w:rsidR="00A97223" w:rsidRDefault="00000000">
            <w:r>
              <w:t>37.66</w:t>
            </w:r>
          </w:p>
        </w:tc>
        <w:tc>
          <w:tcPr>
            <w:tcW w:w="777" w:type="dxa"/>
            <w:vAlign w:val="center"/>
          </w:tcPr>
          <w:p w14:paraId="72542D7E" w14:textId="77777777" w:rsidR="00A97223" w:rsidRDefault="00000000">
            <w:r>
              <w:t>37.21</w:t>
            </w:r>
          </w:p>
        </w:tc>
        <w:tc>
          <w:tcPr>
            <w:tcW w:w="777" w:type="dxa"/>
            <w:vAlign w:val="center"/>
          </w:tcPr>
          <w:p w14:paraId="22622866" w14:textId="77777777" w:rsidR="00A97223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2AB4862E" w14:textId="77777777" w:rsidR="00A97223" w:rsidRDefault="00000000">
            <w:r>
              <w:t>35.98</w:t>
            </w:r>
          </w:p>
        </w:tc>
      </w:tr>
    </w:tbl>
    <w:p w14:paraId="26EE1D40" w14:textId="77777777" w:rsidR="00A97223" w:rsidRDefault="00000000">
      <w:pPr>
        <w:pStyle w:val="4"/>
      </w:pPr>
      <w:r>
        <w:t>自然通风房间：北向逐时温度</w:t>
      </w:r>
    </w:p>
    <w:p w14:paraId="17E4F6B8" w14:textId="77777777" w:rsidR="00A97223" w:rsidRDefault="00000000">
      <w:pPr>
        <w:jc w:val="center"/>
      </w:pPr>
      <w:r>
        <w:rPr>
          <w:noProof/>
        </w:rPr>
        <w:drawing>
          <wp:inline distT="0" distB="0" distL="0" distR="0" wp14:anchorId="228036E0" wp14:editId="2BC5EF71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9BBD9" w14:textId="77777777" w:rsidR="00A97223" w:rsidRDefault="00A97223"/>
    <w:p w14:paraId="4D0846DA" w14:textId="77777777" w:rsidR="00A97223" w:rsidRDefault="00A9722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7223" w14:paraId="74B34D78" w14:textId="77777777">
        <w:tc>
          <w:tcPr>
            <w:tcW w:w="777" w:type="dxa"/>
            <w:shd w:val="clear" w:color="auto" w:fill="E6E6E6"/>
            <w:vAlign w:val="center"/>
          </w:tcPr>
          <w:p w14:paraId="5192FCED" w14:textId="77777777" w:rsidR="00A972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FDE0E0" w14:textId="77777777" w:rsidR="00A972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89D82" w14:textId="77777777" w:rsidR="00A972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F5D8B" w14:textId="77777777" w:rsidR="00A972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464C2" w14:textId="77777777" w:rsidR="00A972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A0FFD" w14:textId="77777777" w:rsidR="00A972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042883" w14:textId="77777777" w:rsidR="00A972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31980" w14:textId="77777777" w:rsidR="00A972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5EE95" w14:textId="77777777" w:rsidR="00A972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DEB4FB" w14:textId="77777777" w:rsidR="00A972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1B569" w14:textId="77777777" w:rsidR="00A972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2947C6" w14:textId="77777777" w:rsidR="00A97223" w:rsidRDefault="00000000">
            <w:pPr>
              <w:jc w:val="center"/>
            </w:pPr>
            <w:r>
              <w:t>11:00</w:t>
            </w:r>
          </w:p>
        </w:tc>
      </w:tr>
      <w:tr w:rsidR="00A97223" w14:paraId="50BE49C7" w14:textId="77777777">
        <w:tc>
          <w:tcPr>
            <w:tcW w:w="777" w:type="dxa"/>
            <w:vAlign w:val="center"/>
          </w:tcPr>
          <w:p w14:paraId="1DAFECEE" w14:textId="77777777" w:rsidR="00A97223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01213584" w14:textId="77777777" w:rsidR="00A97223" w:rsidRDefault="00000000">
            <w:r>
              <w:t>34.32</w:t>
            </w:r>
          </w:p>
        </w:tc>
        <w:tc>
          <w:tcPr>
            <w:tcW w:w="777" w:type="dxa"/>
            <w:vAlign w:val="center"/>
          </w:tcPr>
          <w:p w14:paraId="720EAE44" w14:textId="77777777" w:rsidR="00A97223" w:rsidRDefault="00000000">
            <w:r>
              <w:t>33.71</w:t>
            </w:r>
          </w:p>
        </w:tc>
        <w:tc>
          <w:tcPr>
            <w:tcW w:w="777" w:type="dxa"/>
            <w:vAlign w:val="center"/>
          </w:tcPr>
          <w:p w14:paraId="38405214" w14:textId="77777777" w:rsidR="00A97223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16999386" w14:textId="77777777" w:rsidR="00A97223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1CBD2F62" w14:textId="77777777" w:rsidR="00A97223" w:rsidRDefault="00000000">
            <w:r>
              <w:t>32.56</w:t>
            </w:r>
          </w:p>
        </w:tc>
        <w:tc>
          <w:tcPr>
            <w:tcW w:w="777" w:type="dxa"/>
            <w:vAlign w:val="center"/>
          </w:tcPr>
          <w:p w14:paraId="20CF82D1" w14:textId="77777777" w:rsidR="00A97223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53DA58F4" w14:textId="77777777" w:rsidR="00A97223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7A9357FD" w14:textId="77777777" w:rsidR="00A97223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01A36C77" w14:textId="77777777" w:rsidR="00A97223" w:rsidRDefault="00000000">
            <w:r>
              <w:t>33.30</w:t>
            </w:r>
          </w:p>
        </w:tc>
        <w:tc>
          <w:tcPr>
            <w:tcW w:w="777" w:type="dxa"/>
            <w:vAlign w:val="center"/>
          </w:tcPr>
          <w:p w14:paraId="7584C5E7" w14:textId="77777777" w:rsidR="00A97223" w:rsidRDefault="00000000">
            <w:r>
              <w:t>33.86</w:t>
            </w:r>
          </w:p>
        </w:tc>
        <w:tc>
          <w:tcPr>
            <w:tcW w:w="777" w:type="dxa"/>
            <w:vAlign w:val="center"/>
          </w:tcPr>
          <w:p w14:paraId="01A9235D" w14:textId="77777777" w:rsidR="00A97223" w:rsidRDefault="00000000">
            <w:r>
              <w:t>34.49</w:t>
            </w:r>
          </w:p>
        </w:tc>
      </w:tr>
      <w:tr w:rsidR="00A97223" w14:paraId="2F82EB39" w14:textId="77777777">
        <w:tc>
          <w:tcPr>
            <w:tcW w:w="777" w:type="dxa"/>
            <w:shd w:val="clear" w:color="auto" w:fill="E6E6E6"/>
            <w:vAlign w:val="center"/>
          </w:tcPr>
          <w:p w14:paraId="2F212A77" w14:textId="77777777" w:rsidR="00A972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6EE00" w14:textId="77777777" w:rsidR="00A972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53683" w14:textId="77777777" w:rsidR="00A972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9287E" w14:textId="77777777" w:rsidR="00A972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2328A4" w14:textId="77777777" w:rsidR="00A972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DADE44" w14:textId="77777777" w:rsidR="00A972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DA381" w14:textId="77777777" w:rsidR="00A972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C66CAB" w14:textId="77777777" w:rsidR="00A972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43D009" w14:textId="77777777" w:rsidR="00A972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0C31D" w14:textId="77777777" w:rsidR="00A972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99DAD7" w14:textId="77777777" w:rsidR="00A972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D69DB" w14:textId="77777777" w:rsidR="00A97223" w:rsidRDefault="00000000">
            <w:r>
              <w:t>23:00</w:t>
            </w:r>
          </w:p>
        </w:tc>
      </w:tr>
      <w:tr w:rsidR="00A97223" w14:paraId="2C0C39E1" w14:textId="77777777">
        <w:tc>
          <w:tcPr>
            <w:tcW w:w="777" w:type="dxa"/>
            <w:vAlign w:val="center"/>
          </w:tcPr>
          <w:p w14:paraId="4C86BC81" w14:textId="77777777" w:rsidR="00A97223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67FA6FB0" w14:textId="77777777" w:rsidR="00A97223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0D9B9014" w14:textId="77777777" w:rsidR="00A97223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23F2FA47" w14:textId="77777777" w:rsidR="00A97223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3B78334F" w14:textId="77777777" w:rsidR="00A97223" w:rsidRDefault="00000000">
            <w:r>
              <w:t>37.39</w:t>
            </w:r>
          </w:p>
        </w:tc>
        <w:tc>
          <w:tcPr>
            <w:tcW w:w="777" w:type="dxa"/>
            <w:vAlign w:val="center"/>
          </w:tcPr>
          <w:p w14:paraId="0D553C69" w14:textId="77777777" w:rsidR="00A97223" w:rsidRDefault="00000000">
            <w:r>
              <w:t>37.64</w:t>
            </w:r>
          </w:p>
        </w:tc>
        <w:tc>
          <w:tcPr>
            <w:tcW w:w="777" w:type="dxa"/>
            <w:vAlign w:val="center"/>
          </w:tcPr>
          <w:p w14:paraId="19FB5267" w14:textId="77777777" w:rsidR="00A97223" w:rsidRDefault="00000000">
            <w:r>
              <w:rPr>
                <w:color w:val="3333CC"/>
              </w:rPr>
              <w:t>37.70</w:t>
            </w:r>
          </w:p>
        </w:tc>
        <w:tc>
          <w:tcPr>
            <w:tcW w:w="777" w:type="dxa"/>
            <w:vAlign w:val="center"/>
          </w:tcPr>
          <w:p w14:paraId="5994ED1E" w14:textId="77777777" w:rsidR="00A97223" w:rsidRDefault="00000000">
            <w:r>
              <w:t>37.59</w:t>
            </w:r>
          </w:p>
        </w:tc>
        <w:tc>
          <w:tcPr>
            <w:tcW w:w="777" w:type="dxa"/>
            <w:vAlign w:val="center"/>
          </w:tcPr>
          <w:p w14:paraId="41597E7A" w14:textId="77777777" w:rsidR="00A97223" w:rsidRDefault="00000000">
            <w:r>
              <w:t>37.30</w:t>
            </w:r>
          </w:p>
        </w:tc>
        <w:tc>
          <w:tcPr>
            <w:tcW w:w="777" w:type="dxa"/>
            <w:vAlign w:val="center"/>
          </w:tcPr>
          <w:p w14:paraId="2155DB59" w14:textId="77777777" w:rsidR="00A97223" w:rsidRDefault="00000000">
            <w:r>
              <w:t>36.86</w:t>
            </w:r>
          </w:p>
        </w:tc>
        <w:tc>
          <w:tcPr>
            <w:tcW w:w="777" w:type="dxa"/>
            <w:vAlign w:val="center"/>
          </w:tcPr>
          <w:p w14:paraId="75CCB4AE" w14:textId="77777777" w:rsidR="00A97223" w:rsidRDefault="00000000">
            <w:r>
              <w:t>36.31</w:t>
            </w:r>
          </w:p>
        </w:tc>
        <w:tc>
          <w:tcPr>
            <w:tcW w:w="777" w:type="dxa"/>
            <w:vAlign w:val="center"/>
          </w:tcPr>
          <w:p w14:paraId="493C5EC3" w14:textId="77777777" w:rsidR="00A97223" w:rsidRDefault="00000000">
            <w:r>
              <w:t>35.67</w:t>
            </w:r>
          </w:p>
        </w:tc>
      </w:tr>
    </w:tbl>
    <w:p w14:paraId="6C153AD0" w14:textId="77777777" w:rsidR="00A97223" w:rsidRDefault="00000000">
      <w:pPr>
        <w:pStyle w:val="1"/>
      </w:pPr>
      <w:bookmarkStart w:id="56" w:name="_Toc159251911"/>
      <w:r>
        <w:t>验算结论</w:t>
      </w:r>
      <w:bookmarkEnd w:id="56"/>
    </w:p>
    <w:p w14:paraId="057E21BF" w14:textId="77777777" w:rsidR="00A97223" w:rsidRDefault="00000000">
      <w:pPr>
        <w:pStyle w:val="2"/>
      </w:pPr>
      <w:bookmarkStart w:id="57" w:name="_Toc159251912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97223" w14:paraId="5A88D965" w14:textId="77777777">
        <w:tc>
          <w:tcPr>
            <w:tcW w:w="1403" w:type="dxa"/>
            <w:shd w:val="clear" w:color="auto" w:fill="DEDEDE"/>
            <w:vAlign w:val="center"/>
          </w:tcPr>
          <w:p w14:paraId="52E14A51" w14:textId="77777777" w:rsidR="00A97223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7ECEC87" w14:textId="77777777" w:rsidR="00A97223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73ACE7C" w14:textId="77777777" w:rsidR="00A97223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61043EA" w14:textId="77777777" w:rsidR="00A97223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90A2BD2" w14:textId="77777777" w:rsidR="00A97223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63FD988" w14:textId="77777777" w:rsidR="00A97223" w:rsidRDefault="00000000">
            <w:r>
              <w:t>结论</w:t>
            </w:r>
          </w:p>
        </w:tc>
      </w:tr>
      <w:tr w:rsidR="00A97223" w14:paraId="28DF7FDD" w14:textId="77777777">
        <w:tc>
          <w:tcPr>
            <w:tcW w:w="1403" w:type="dxa"/>
            <w:vAlign w:val="center"/>
          </w:tcPr>
          <w:p w14:paraId="4F08F139" w14:textId="77777777" w:rsidR="00A97223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51B0960" w14:textId="77777777" w:rsidR="00A97223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19437069" w14:textId="77777777" w:rsidR="00A97223" w:rsidRDefault="00000000">
            <w:r>
              <w:t>18:30</w:t>
            </w:r>
          </w:p>
        </w:tc>
        <w:tc>
          <w:tcPr>
            <w:tcW w:w="1415" w:type="dxa"/>
            <w:vAlign w:val="center"/>
          </w:tcPr>
          <w:p w14:paraId="4B3C1907" w14:textId="77777777" w:rsidR="00A97223" w:rsidRDefault="00000000">
            <w:r>
              <w:t>38.35</w:t>
            </w:r>
          </w:p>
        </w:tc>
        <w:tc>
          <w:tcPr>
            <w:tcW w:w="1131" w:type="dxa"/>
            <w:vAlign w:val="center"/>
          </w:tcPr>
          <w:p w14:paraId="5B98F3D0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15CE5D57" w14:textId="77777777" w:rsidR="00A97223" w:rsidRDefault="00000000">
            <w:r>
              <w:t>满足</w:t>
            </w:r>
          </w:p>
        </w:tc>
      </w:tr>
      <w:tr w:rsidR="00A97223" w14:paraId="40119783" w14:textId="77777777">
        <w:tc>
          <w:tcPr>
            <w:tcW w:w="1403" w:type="dxa"/>
            <w:vMerge w:val="restart"/>
            <w:vAlign w:val="center"/>
          </w:tcPr>
          <w:p w14:paraId="21391009" w14:textId="77777777" w:rsidR="00A97223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2528FF70" w14:textId="77777777" w:rsidR="00A97223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0DC412F" w14:textId="77777777" w:rsidR="00A97223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0CBD6538" w14:textId="77777777" w:rsidR="00A97223" w:rsidRDefault="00000000">
            <w:r>
              <w:t>37.70</w:t>
            </w:r>
          </w:p>
        </w:tc>
        <w:tc>
          <w:tcPr>
            <w:tcW w:w="1131" w:type="dxa"/>
            <w:vAlign w:val="center"/>
          </w:tcPr>
          <w:p w14:paraId="58E0D136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43C6E37A" w14:textId="77777777" w:rsidR="00A97223" w:rsidRDefault="00000000">
            <w:r>
              <w:t>满足</w:t>
            </w:r>
          </w:p>
        </w:tc>
      </w:tr>
      <w:tr w:rsidR="00A97223" w14:paraId="426D76D5" w14:textId="77777777">
        <w:tc>
          <w:tcPr>
            <w:tcW w:w="1403" w:type="dxa"/>
            <w:vMerge/>
            <w:vAlign w:val="center"/>
          </w:tcPr>
          <w:p w14:paraId="7DEE4E68" w14:textId="77777777" w:rsidR="00A97223" w:rsidRDefault="00A97223"/>
        </w:tc>
        <w:tc>
          <w:tcPr>
            <w:tcW w:w="3395" w:type="dxa"/>
            <w:vAlign w:val="center"/>
          </w:tcPr>
          <w:p w14:paraId="3A42F979" w14:textId="77777777" w:rsidR="00A97223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6695D04" w14:textId="77777777" w:rsidR="00A97223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032235ED" w14:textId="77777777" w:rsidR="00A97223" w:rsidRDefault="00000000">
            <w:r>
              <w:t>37.68</w:t>
            </w:r>
          </w:p>
        </w:tc>
        <w:tc>
          <w:tcPr>
            <w:tcW w:w="1131" w:type="dxa"/>
            <w:vAlign w:val="center"/>
          </w:tcPr>
          <w:p w14:paraId="527B85E9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67CD1A0E" w14:textId="77777777" w:rsidR="00A97223" w:rsidRDefault="00000000">
            <w:r>
              <w:t>满足</w:t>
            </w:r>
          </w:p>
        </w:tc>
      </w:tr>
      <w:tr w:rsidR="00A97223" w14:paraId="6ABDDC3F" w14:textId="77777777">
        <w:tc>
          <w:tcPr>
            <w:tcW w:w="1403" w:type="dxa"/>
            <w:vMerge/>
            <w:vAlign w:val="center"/>
          </w:tcPr>
          <w:p w14:paraId="7C74AADB" w14:textId="77777777" w:rsidR="00A97223" w:rsidRDefault="00A97223"/>
        </w:tc>
        <w:tc>
          <w:tcPr>
            <w:tcW w:w="3395" w:type="dxa"/>
            <w:vAlign w:val="center"/>
          </w:tcPr>
          <w:p w14:paraId="22CB9FD4" w14:textId="77777777" w:rsidR="00A97223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8BF3CB0" w14:textId="77777777" w:rsidR="00A97223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5B882060" w14:textId="77777777" w:rsidR="00A97223" w:rsidRDefault="00000000">
            <w:r>
              <w:t>37.66</w:t>
            </w:r>
          </w:p>
        </w:tc>
        <w:tc>
          <w:tcPr>
            <w:tcW w:w="1131" w:type="dxa"/>
            <w:vAlign w:val="center"/>
          </w:tcPr>
          <w:p w14:paraId="104EE735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3E08980C" w14:textId="77777777" w:rsidR="00A97223" w:rsidRDefault="00000000">
            <w:r>
              <w:t>满足</w:t>
            </w:r>
          </w:p>
        </w:tc>
      </w:tr>
      <w:tr w:rsidR="00A97223" w14:paraId="4643FE7B" w14:textId="77777777">
        <w:tc>
          <w:tcPr>
            <w:tcW w:w="1403" w:type="dxa"/>
            <w:vMerge/>
            <w:vAlign w:val="center"/>
          </w:tcPr>
          <w:p w14:paraId="10B75F91" w14:textId="77777777" w:rsidR="00A97223" w:rsidRDefault="00A97223"/>
        </w:tc>
        <w:tc>
          <w:tcPr>
            <w:tcW w:w="3395" w:type="dxa"/>
            <w:vAlign w:val="center"/>
          </w:tcPr>
          <w:p w14:paraId="65D9E8C2" w14:textId="77777777" w:rsidR="00A97223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3C34552" w14:textId="77777777" w:rsidR="00A97223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25475BBE" w14:textId="77777777" w:rsidR="00A97223" w:rsidRDefault="00000000">
            <w:r>
              <w:t>37.55</w:t>
            </w:r>
          </w:p>
        </w:tc>
        <w:tc>
          <w:tcPr>
            <w:tcW w:w="1131" w:type="dxa"/>
            <w:vAlign w:val="center"/>
          </w:tcPr>
          <w:p w14:paraId="3D9752BA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714D8714" w14:textId="77777777" w:rsidR="00A97223" w:rsidRDefault="00000000">
            <w:r>
              <w:t>满足</w:t>
            </w:r>
          </w:p>
        </w:tc>
      </w:tr>
      <w:tr w:rsidR="00A97223" w14:paraId="139B77CE" w14:textId="77777777">
        <w:tc>
          <w:tcPr>
            <w:tcW w:w="1403" w:type="dxa"/>
            <w:vMerge w:val="restart"/>
            <w:vAlign w:val="center"/>
          </w:tcPr>
          <w:p w14:paraId="39868409" w14:textId="77777777" w:rsidR="00A97223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78840E74" w14:textId="77777777" w:rsidR="00A97223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D2B7963" w14:textId="77777777" w:rsidR="00A97223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07DCD7E9" w14:textId="77777777" w:rsidR="00A97223" w:rsidRDefault="00000000">
            <w:r>
              <w:t>38.15</w:t>
            </w:r>
          </w:p>
        </w:tc>
        <w:tc>
          <w:tcPr>
            <w:tcW w:w="1131" w:type="dxa"/>
            <w:vAlign w:val="center"/>
          </w:tcPr>
          <w:p w14:paraId="3E53AC62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2B0901EC" w14:textId="77777777" w:rsidR="00A97223" w:rsidRDefault="00000000">
            <w:r>
              <w:t>满足</w:t>
            </w:r>
          </w:p>
        </w:tc>
      </w:tr>
      <w:tr w:rsidR="00A97223" w14:paraId="358F17CF" w14:textId="77777777">
        <w:tc>
          <w:tcPr>
            <w:tcW w:w="1403" w:type="dxa"/>
            <w:vMerge/>
            <w:vAlign w:val="center"/>
          </w:tcPr>
          <w:p w14:paraId="4E4FCEBC" w14:textId="77777777" w:rsidR="00A97223" w:rsidRDefault="00A97223"/>
        </w:tc>
        <w:tc>
          <w:tcPr>
            <w:tcW w:w="3395" w:type="dxa"/>
            <w:vAlign w:val="center"/>
          </w:tcPr>
          <w:p w14:paraId="66BAE546" w14:textId="77777777" w:rsidR="00A97223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AFAAC9C" w14:textId="77777777" w:rsidR="00A97223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6DBCB203" w14:textId="77777777" w:rsidR="00A97223" w:rsidRDefault="00000000">
            <w:r>
              <w:t>38.14</w:t>
            </w:r>
          </w:p>
        </w:tc>
        <w:tc>
          <w:tcPr>
            <w:tcW w:w="1131" w:type="dxa"/>
            <w:vAlign w:val="center"/>
          </w:tcPr>
          <w:p w14:paraId="7B061905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33FABF71" w14:textId="77777777" w:rsidR="00A97223" w:rsidRDefault="00000000">
            <w:r>
              <w:t>满足</w:t>
            </w:r>
          </w:p>
        </w:tc>
      </w:tr>
      <w:tr w:rsidR="00A97223" w14:paraId="4ED11BB7" w14:textId="77777777">
        <w:tc>
          <w:tcPr>
            <w:tcW w:w="1403" w:type="dxa"/>
            <w:vMerge/>
            <w:vAlign w:val="center"/>
          </w:tcPr>
          <w:p w14:paraId="4D913E29" w14:textId="77777777" w:rsidR="00A97223" w:rsidRDefault="00A97223"/>
        </w:tc>
        <w:tc>
          <w:tcPr>
            <w:tcW w:w="3395" w:type="dxa"/>
            <w:vAlign w:val="center"/>
          </w:tcPr>
          <w:p w14:paraId="580A7C31" w14:textId="77777777" w:rsidR="00A97223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54B40B7" w14:textId="77777777" w:rsidR="00A97223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52FE68F2" w14:textId="77777777" w:rsidR="00A97223" w:rsidRDefault="00000000">
            <w:r>
              <w:t>38.06</w:t>
            </w:r>
          </w:p>
        </w:tc>
        <w:tc>
          <w:tcPr>
            <w:tcW w:w="1131" w:type="dxa"/>
            <w:vAlign w:val="center"/>
          </w:tcPr>
          <w:p w14:paraId="050CFC29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5E32681D" w14:textId="77777777" w:rsidR="00A97223" w:rsidRDefault="00000000">
            <w:r>
              <w:t>满足</w:t>
            </w:r>
          </w:p>
        </w:tc>
      </w:tr>
      <w:tr w:rsidR="00A97223" w14:paraId="5897EE10" w14:textId="77777777">
        <w:tc>
          <w:tcPr>
            <w:tcW w:w="1403" w:type="dxa"/>
            <w:vMerge/>
            <w:vAlign w:val="center"/>
          </w:tcPr>
          <w:p w14:paraId="47212CFF" w14:textId="77777777" w:rsidR="00A97223" w:rsidRDefault="00A97223"/>
        </w:tc>
        <w:tc>
          <w:tcPr>
            <w:tcW w:w="3395" w:type="dxa"/>
            <w:vAlign w:val="center"/>
          </w:tcPr>
          <w:p w14:paraId="5EC81398" w14:textId="77777777" w:rsidR="00A97223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CA489B5" w14:textId="77777777" w:rsidR="00A97223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0F43B647" w14:textId="77777777" w:rsidR="00A97223" w:rsidRDefault="00000000">
            <w:r>
              <w:t>37.70</w:t>
            </w:r>
          </w:p>
        </w:tc>
        <w:tc>
          <w:tcPr>
            <w:tcW w:w="1131" w:type="dxa"/>
            <w:vAlign w:val="center"/>
          </w:tcPr>
          <w:p w14:paraId="33B48D3F" w14:textId="77777777" w:rsidR="00A97223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309B805B" w14:textId="77777777" w:rsidR="00A97223" w:rsidRDefault="00000000">
            <w:r>
              <w:t>满足</w:t>
            </w:r>
          </w:p>
        </w:tc>
      </w:tr>
    </w:tbl>
    <w:p w14:paraId="5794AED5" w14:textId="77777777" w:rsidR="00A97223" w:rsidRDefault="00A97223"/>
    <w:sectPr w:rsidR="00A97223" w:rsidSect="0085255A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F293C0" w14:textId="77777777" w:rsidR="0085255A" w:rsidRDefault="0085255A">
      <w:r>
        <w:separator/>
      </w:r>
    </w:p>
  </w:endnote>
  <w:endnote w:type="continuationSeparator" w:id="0">
    <w:p w14:paraId="59432740" w14:textId="77777777" w:rsidR="0085255A" w:rsidRDefault="008525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1B4C6C81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DEB620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0EB115" w14:textId="77777777" w:rsidR="0085255A" w:rsidRDefault="0085255A">
      <w:r>
        <w:separator/>
      </w:r>
    </w:p>
  </w:footnote>
  <w:footnote w:type="continuationSeparator" w:id="0">
    <w:p w14:paraId="1355AA73" w14:textId="77777777" w:rsidR="0085255A" w:rsidRDefault="008525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44AD48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18D2A1F" wp14:editId="1F95A17C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01492AD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A60CAB2" wp14:editId="7E4CD9ED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07238819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887178079">
    <w:abstractNumId w:val="2"/>
  </w:num>
  <w:num w:numId="3" w16cid:durableId="85224764">
    <w:abstractNumId w:val="1"/>
  </w:num>
  <w:num w:numId="4" w16cid:durableId="155616292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00F9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400F9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5255A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97223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55157B9"/>
  <w15:chartTrackingRefBased/>
  <w15:docId w15:val="{EF86B04C-6E20-4C4B-9412-2670C732D7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1202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1</TotalTime>
  <Pages>15</Pages>
  <Words>1546</Words>
  <Characters>8816</Characters>
  <Application>Microsoft Office Word</Application>
  <DocSecurity>0</DocSecurity>
  <Lines>73</Lines>
  <Paragraphs>20</Paragraphs>
  <ScaleCrop>false</ScaleCrop>
  <Company/>
  <LinksUpToDate>false</LinksUpToDate>
  <CharactersWithSpaces>1034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22</dc:creator>
  <cp:keywords/>
  <dc:description/>
  <cp:lastModifiedBy>22 李</cp:lastModifiedBy>
  <cp:revision>1</cp:revision>
  <dcterms:created xsi:type="dcterms:W3CDTF">2024-02-19T08:17:00Z</dcterms:created>
  <dcterms:modified xsi:type="dcterms:W3CDTF">2024-02-19T08:18:00Z</dcterms:modified>
</cp:coreProperties>
</file>